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433613" w14:textId="77777777" w:rsidR="00011B1A" w:rsidRDefault="00011B1A" w:rsidP="00011B1A">
      <w:pPr>
        <w:jc w:val="center"/>
      </w:pPr>
      <w:r>
        <w:t>Министерство образования Республики Беларусь</w:t>
      </w:r>
    </w:p>
    <w:p w14:paraId="027E4F06" w14:textId="77777777" w:rsidR="00011B1A" w:rsidRDefault="00011B1A" w:rsidP="00011B1A">
      <w:pPr>
        <w:jc w:val="center"/>
      </w:pPr>
    </w:p>
    <w:p w14:paraId="42AA3DAC" w14:textId="77777777" w:rsidR="00011B1A" w:rsidRDefault="00011B1A" w:rsidP="00011B1A">
      <w:pPr>
        <w:jc w:val="center"/>
      </w:pPr>
      <w:r>
        <w:t>Учреждение образования</w:t>
      </w:r>
    </w:p>
    <w:p w14:paraId="180CB493" w14:textId="77777777" w:rsidR="00011B1A" w:rsidRDefault="00011B1A" w:rsidP="00011B1A">
      <w:pPr>
        <w:jc w:val="center"/>
      </w:pPr>
      <w:r>
        <w:t>«БЕЛОРУССКИЙ ГОСУДАРСТВЕННЫЙ УНИВЕРСИТЕТ</w:t>
      </w:r>
    </w:p>
    <w:p w14:paraId="3A7821A7" w14:textId="77777777" w:rsidR="00011B1A" w:rsidRDefault="00011B1A" w:rsidP="00011B1A">
      <w:pPr>
        <w:jc w:val="center"/>
      </w:pPr>
      <w:r>
        <w:t>ИНФОРМАТИКИ И РАДИОИЭЛЕКТРОНИКИ»</w:t>
      </w:r>
    </w:p>
    <w:p w14:paraId="2DAFCAA0" w14:textId="77777777" w:rsidR="00011B1A" w:rsidRDefault="00011B1A" w:rsidP="00011B1A">
      <w:pPr>
        <w:jc w:val="center"/>
      </w:pPr>
    </w:p>
    <w:p w14:paraId="4BFD367D" w14:textId="77777777" w:rsidR="00011B1A" w:rsidRDefault="00011B1A" w:rsidP="00011B1A">
      <w:pPr>
        <w:jc w:val="center"/>
      </w:pPr>
      <w:r>
        <w:t>Факультет компьютерных систем и сетей</w:t>
      </w:r>
    </w:p>
    <w:p w14:paraId="4C20357F" w14:textId="77777777" w:rsidR="00011B1A" w:rsidRDefault="00011B1A" w:rsidP="00011B1A">
      <w:pPr>
        <w:jc w:val="center"/>
      </w:pPr>
    </w:p>
    <w:p w14:paraId="0AB12C0C" w14:textId="77777777" w:rsidR="00011B1A" w:rsidRDefault="00011B1A" w:rsidP="00011B1A">
      <w:pPr>
        <w:jc w:val="center"/>
      </w:pPr>
      <w:r>
        <w:t>Кафедра электронных вычислительных машин</w:t>
      </w:r>
    </w:p>
    <w:p w14:paraId="49F372D8" w14:textId="77777777" w:rsidR="00011B1A" w:rsidRDefault="00011B1A" w:rsidP="00011B1A">
      <w:pPr>
        <w:jc w:val="center"/>
      </w:pPr>
    </w:p>
    <w:p w14:paraId="1B89A1F0" w14:textId="77777777" w:rsidR="00011B1A" w:rsidRDefault="00011B1A" w:rsidP="00011B1A">
      <w:pPr>
        <w:jc w:val="center"/>
      </w:pPr>
    </w:p>
    <w:p w14:paraId="0A162305" w14:textId="77777777" w:rsidR="00011B1A" w:rsidRDefault="00011B1A" w:rsidP="00011B1A">
      <w:pPr>
        <w:jc w:val="center"/>
      </w:pPr>
    </w:p>
    <w:p w14:paraId="0E4A3E74" w14:textId="77777777" w:rsidR="00011B1A" w:rsidRDefault="00011B1A" w:rsidP="00011B1A">
      <w:pPr>
        <w:jc w:val="center"/>
      </w:pPr>
    </w:p>
    <w:p w14:paraId="514A8E21" w14:textId="77777777" w:rsidR="00011B1A" w:rsidRDefault="00011B1A" w:rsidP="00011B1A"/>
    <w:p w14:paraId="343B655A" w14:textId="77777777" w:rsidR="00011B1A" w:rsidRDefault="00011B1A" w:rsidP="00011B1A">
      <w:pPr>
        <w:jc w:val="center"/>
      </w:pPr>
    </w:p>
    <w:p w14:paraId="65ABED9B" w14:textId="77777777" w:rsidR="00011B1A" w:rsidRDefault="00011B1A" w:rsidP="00011B1A">
      <w:pPr>
        <w:jc w:val="center"/>
      </w:pPr>
    </w:p>
    <w:p w14:paraId="0FC75131" w14:textId="77777777" w:rsidR="00011B1A" w:rsidRDefault="00011B1A" w:rsidP="00011B1A">
      <w:pPr>
        <w:jc w:val="center"/>
      </w:pPr>
    </w:p>
    <w:p w14:paraId="6C827E45" w14:textId="77777777" w:rsidR="00011B1A" w:rsidRDefault="00011B1A" w:rsidP="00011B1A">
      <w:pPr>
        <w:jc w:val="center"/>
      </w:pPr>
    </w:p>
    <w:p w14:paraId="6533031E" w14:textId="77777777" w:rsidR="00011B1A" w:rsidRPr="008170E7" w:rsidRDefault="000D5B99" w:rsidP="00011B1A">
      <w:pPr>
        <w:jc w:val="center"/>
      </w:pPr>
      <w:r>
        <w:t>Лабораторная работа №</w:t>
      </w:r>
      <w:r w:rsidR="00DB09CD" w:rsidRPr="008170E7">
        <w:t>2</w:t>
      </w:r>
    </w:p>
    <w:p w14:paraId="710B7F05" w14:textId="77777777" w:rsidR="00011B1A" w:rsidRDefault="00011B1A" w:rsidP="00011B1A">
      <w:pPr>
        <w:jc w:val="center"/>
      </w:pPr>
      <w:r>
        <w:t>на тему</w:t>
      </w:r>
    </w:p>
    <w:p w14:paraId="6114DCF3" w14:textId="77777777" w:rsidR="00011B1A" w:rsidRDefault="00011B1A" w:rsidP="00011B1A">
      <w:pPr>
        <w:jc w:val="center"/>
      </w:pPr>
      <w:r>
        <w:t>ИССЛЕДОВАНИЕ РАБОТЫ ПОЛ</w:t>
      </w:r>
      <w:r w:rsidR="00DB09CD">
        <w:t>ЕВ</w:t>
      </w:r>
      <w:r>
        <w:t>ОГО ТРАНЗИСТОРА</w:t>
      </w:r>
    </w:p>
    <w:p w14:paraId="786D331C" w14:textId="77777777" w:rsidR="00011B1A" w:rsidRDefault="00011B1A" w:rsidP="00011B1A">
      <w:pPr>
        <w:jc w:val="center"/>
      </w:pPr>
    </w:p>
    <w:p w14:paraId="104EBB67" w14:textId="77777777" w:rsidR="00011B1A" w:rsidRDefault="00011B1A" w:rsidP="00011B1A">
      <w:pPr>
        <w:jc w:val="center"/>
      </w:pPr>
    </w:p>
    <w:p w14:paraId="37780635" w14:textId="77777777" w:rsidR="00011B1A" w:rsidRDefault="00011B1A" w:rsidP="00011B1A">
      <w:pPr>
        <w:jc w:val="center"/>
      </w:pPr>
    </w:p>
    <w:p w14:paraId="1292E40B" w14:textId="77777777" w:rsidR="00011B1A" w:rsidRDefault="00011B1A" w:rsidP="00011B1A">
      <w:pPr>
        <w:jc w:val="center"/>
      </w:pPr>
    </w:p>
    <w:p w14:paraId="284323BC" w14:textId="77777777" w:rsidR="00011B1A" w:rsidRDefault="00011B1A" w:rsidP="00011B1A">
      <w:pPr>
        <w:jc w:val="center"/>
      </w:pPr>
    </w:p>
    <w:p w14:paraId="32BE9D71" w14:textId="77777777" w:rsidR="00011B1A" w:rsidRDefault="00011B1A" w:rsidP="00011B1A">
      <w:pPr>
        <w:jc w:val="center"/>
      </w:pPr>
    </w:p>
    <w:p w14:paraId="55AAD017" w14:textId="77777777" w:rsidR="00011B1A" w:rsidRDefault="00011B1A" w:rsidP="00011B1A">
      <w:pPr>
        <w:ind w:left="7088"/>
      </w:pPr>
    </w:p>
    <w:p w14:paraId="14FDEC9B" w14:textId="43A2FE45" w:rsidR="00011B1A" w:rsidRDefault="00011B1A" w:rsidP="00011B1A">
      <w:r>
        <w:t xml:space="preserve">Выполнили:                                                                                 </w:t>
      </w:r>
      <w:proofErr w:type="spellStart"/>
      <w:r w:rsidR="00F540B3">
        <w:t>Бабицкий</w:t>
      </w:r>
      <w:proofErr w:type="spellEnd"/>
      <w:r w:rsidR="008170E7">
        <w:t xml:space="preserve"> </w:t>
      </w:r>
      <w:r w:rsidR="00F540B3">
        <w:t>С</w:t>
      </w:r>
      <w:r w:rsidR="008170E7">
        <w:t xml:space="preserve">. </w:t>
      </w:r>
      <w:r w:rsidR="00F540B3">
        <w:t>В</w:t>
      </w:r>
      <w:r>
        <w:t>.</w:t>
      </w:r>
    </w:p>
    <w:p w14:paraId="6C6ABF83" w14:textId="62629EEF" w:rsidR="00011B1A" w:rsidRDefault="00011B1A" w:rsidP="00011B1A">
      <w:pPr>
        <w:ind w:left="7088"/>
      </w:pPr>
      <w:r>
        <w:t xml:space="preserve"> </w:t>
      </w:r>
      <w:r w:rsidR="00F540B3">
        <w:t>Белоусов</w:t>
      </w:r>
      <w:r w:rsidR="008170E7">
        <w:t xml:space="preserve"> </w:t>
      </w:r>
      <w:r w:rsidR="00F540B3">
        <w:t>И</w:t>
      </w:r>
      <w:r>
        <w:t xml:space="preserve">. </w:t>
      </w:r>
      <w:r w:rsidR="00F540B3">
        <w:t>А</w:t>
      </w:r>
      <w:r>
        <w:t>.</w:t>
      </w:r>
    </w:p>
    <w:p w14:paraId="7C78118F" w14:textId="413A5DE4" w:rsidR="00F540B3" w:rsidRDefault="00F540B3" w:rsidP="00011B1A">
      <w:pPr>
        <w:ind w:left="7088"/>
      </w:pPr>
      <w:r>
        <w:t xml:space="preserve"> </w:t>
      </w:r>
      <w:proofErr w:type="spellStart"/>
      <w:r>
        <w:t>Гуринович</w:t>
      </w:r>
      <w:proofErr w:type="spellEnd"/>
      <w:r>
        <w:t xml:space="preserve"> А. В.</w:t>
      </w:r>
    </w:p>
    <w:p w14:paraId="5641F030" w14:textId="77777777" w:rsidR="00011B1A" w:rsidRDefault="00011B1A" w:rsidP="00011B1A">
      <w:pPr>
        <w:ind w:left="7088"/>
      </w:pPr>
    </w:p>
    <w:p w14:paraId="3AA834FC" w14:textId="570E4501" w:rsidR="008170E7" w:rsidRDefault="008170E7" w:rsidP="008170E7">
      <w:proofErr w:type="gramStart"/>
      <w:r>
        <w:t xml:space="preserve">Проверила:   </w:t>
      </w:r>
      <w:proofErr w:type="gramEnd"/>
      <w:r>
        <w:t xml:space="preserve">                                                                                 </w:t>
      </w:r>
      <w:r w:rsidR="00F540B3">
        <w:t>Коников</w:t>
      </w:r>
      <w:r>
        <w:t xml:space="preserve"> </w:t>
      </w:r>
      <w:r w:rsidR="00F540B3">
        <w:t>А</w:t>
      </w:r>
      <w:r>
        <w:t xml:space="preserve">. </w:t>
      </w:r>
      <w:r w:rsidR="00F540B3">
        <w:t>Д</w:t>
      </w:r>
      <w:r>
        <w:t xml:space="preserve">. </w:t>
      </w:r>
    </w:p>
    <w:p w14:paraId="62056F54" w14:textId="77777777" w:rsidR="00011B1A" w:rsidRDefault="00011B1A" w:rsidP="00011B1A">
      <w:pPr>
        <w:ind w:left="7088"/>
      </w:pPr>
    </w:p>
    <w:p w14:paraId="058CC3CF" w14:textId="77777777" w:rsidR="00011B1A" w:rsidRDefault="00011B1A" w:rsidP="00011B1A">
      <w:pPr>
        <w:ind w:left="7088"/>
      </w:pPr>
    </w:p>
    <w:p w14:paraId="04408AF5" w14:textId="77777777" w:rsidR="00011B1A" w:rsidRDefault="00011B1A" w:rsidP="00011B1A">
      <w:pPr>
        <w:ind w:left="7088"/>
      </w:pPr>
    </w:p>
    <w:p w14:paraId="3B1F99AB" w14:textId="77777777" w:rsidR="00011B1A" w:rsidRDefault="00011B1A" w:rsidP="00011B1A">
      <w:pPr>
        <w:ind w:left="7088"/>
      </w:pPr>
    </w:p>
    <w:p w14:paraId="46570598" w14:textId="77777777" w:rsidR="00011B1A" w:rsidRDefault="00011B1A" w:rsidP="00011B1A">
      <w:pPr>
        <w:ind w:left="7088"/>
      </w:pPr>
    </w:p>
    <w:p w14:paraId="137E7535" w14:textId="77777777" w:rsidR="00011B1A" w:rsidRDefault="00011B1A" w:rsidP="00011B1A">
      <w:pPr>
        <w:ind w:left="7088"/>
      </w:pPr>
    </w:p>
    <w:p w14:paraId="756335B0" w14:textId="77777777" w:rsidR="00011B1A" w:rsidRDefault="00011B1A" w:rsidP="00011B1A">
      <w:pPr>
        <w:ind w:left="7088"/>
      </w:pPr>
    </w:p>
    <w:p w14:paraId="7A0F8D0E" w14:textId="77777777" w:rsidR="00011B1A" w:rsidRDefault="00011B1A" w:rsidP="00011B1A">
      <w:pPr>
        <w:ind w:left="7088"/>
      </w:pPr>
    </w:p>
    <w:p w14:paraId="41A3567C" w14:textId="77777777" w:rsidR="00011B1A" w:rsidRDefault="00011B1A" w:rsidP="00011B1A">
      <w:pPr>
        <w:ind w:left="7088"/>
      </w:pPr>
    </w:p>
    <w:p w14:paraId="3239AB63" w14:textId="77777777" w:rsidR="00011B1A" w:rsidRDefault="00011B1A" w:rsidP="00011B1A">
      <w:pPr>
        <w:jc w:val="center"/>
      </w:pPr>
    </w:p>
    <w:p w14:paraId="6970D4B9" w14:textId="212E89F8" w:rsidR="00011B1A" w:rsidRDefault="00011B1A" w:rsidP="00011B1A">
      <w:pPr>
        <w:jc w:val="center"/>
      </w:pPr>
      <w:r>
        <w:t>МИНСК 20</w:t>
      </w:r>
      <w:r w:rsidR="00F540B3">
        <w:t>21</w:t>
      </w:r>
    </w:p>
    <w:p w14:paraId="289D9C4B" w14:textId="77777777" w:rsidR="008170E7" w:rsidRDefault="008170E7" w:rsidP="00011B1A">
      <w:pPr>
        <w:jc w:val="center"/>
      </w:pPr>
    </w:p>
    <w:p w14:paraId="4181AFFB" w14:textId="77777777" w:rsidR="00011B1A" w:rsidRDefault="00011B1A" w:rsidP="00302308">
      <w:pPr>
        <w:ind w:firstLine="709"/>
        <w:jc w:val="both"/>
        <w:rPr>
          <w:lang w:val="be-BY"/>
        </w:rPr>
      </w:pPr>
      <w:r w:rsidRPr="00011B1A">
        <w:rPr>
          <w:lang w:val="be-BY"/>
        </w:rPr>
        <w:t xml:space="preserve">Цель: </w:t>
      </w:r>
      <w:r>
        <w:rPr>
          <w:lang w:val="be-BY"/>
        </w:rPr>
        <w:t xml:space="preserve">исследовать работу </w:t>
      </w:r>
      <w:r w:rsidR="005D28BF">
        <w:rPr>
          <w:lang w:val="be-BY"/>
        </w:rPr>
        <w:t xml:space="preserve">и </w:t>
      </w:r>
      <w:r w:rsidR="006333F9">
        <w:rPr>
          <w:lang w:val="be-BY"/>
        </w:rPr>
        <w:t>п</w:t>
      </w:r>
      <w:r w:rsidR="005D28BF">
        <w:rPr>
          <w:lang w:val="be-BY"/>
        </w:rPr>
        <w:t>а</w:t>
      </w:r>
      <w:r w:rsidR="006333F9">
        <w:rPr>
          <w:lang w:val="be-BY"/>
        </w:rPr>
        <w:t>р</w:t>
      </w:r>
      <w:r w:rsidR="005D28BF">
        <w:rPr>
          <w:lang w:val="be-BY"/>
        </w:rPr>
        <w:t>амет</w:t>
      </w:r>
      <w:r w:rsidR="006333F9">
        <w:rPr>
          <w:lang w:val="be-BY"/>
        </w:rPr>
        <w:t>р</w:t>
      </w:r>
      <w:r w:rsidR="005D28BF">
        <w:rPr>
          <w:lang w:val="be-BY"/>
        </w:rPr>
        <w:t xml:space="preserve">ы </w:t>
      </w:r>
      <w:r>
        <w:rPr>
          <w:lang w:val="be-BY"/>
        </w:rPr>
        <w:t>пол</w:t>
      </w:r>
      <w:r w:rsidR="00DB09CD">
        <w:rPr>
          <w:lang w:val="be-BY"/>
        </w:rPr>
        <w:t>ев</w:t>
      </w:r>
      <w:r>
        <w:rPr>
          <w:lang w:val="be-BY"/>
        </w:rPr>
        <w:t>ого транзистора</w:t>
      </w:r>
      <w:r w:rsidR="005D28BF">
        <w:rPr>
          <w:lang w:val="be-BY"/>
        </w:rPr>
        <w:t>.</w:t>
      </w:r>
    </w:p>
    <w:p w14:paraId="2748F5A5" w14:textId="77777777" w:rsidR="005D28BF" w:rsidRDefault="005D28BF" w:rsidP="00302308">
      <w:pPr>
        <w:ind w:firstLine="709"/>
        <w:jc w:val="both"/>
        <w:rPr>
          <w:lang w:val="be-BY"/>
        </w:rPr>
      </w:pPr>
    </w:p>
    <w:p w14:paraId="35047D07" w14:textId="77777777" w:rsidR="00011B1A" w:rsidRDefault="00011B1A" w:rsidP="00302308">
      <w:pPr>
        <w:ind w:firstLine="709"/>
        <w:jc w:val="both"/>
        <w:rPr>
          <w:b/>
          <w:lang w:val="be-BY"/>
        </w:rPr>
      </w:pPr>
      <w:r w:rsidRPr="00302308">
        <w:rPr>
          <w:b/>
          <w:lang w:val="be-BY"/>
        </w:rPr>
        <w:t>1</w:t>
      </w:r>
      <w:r>
        <w:rPr>
          <w:lang w:val="be-BY"/>
        </w:rPr>
        <w:t xml:space="preserve"> </w:t>
      </w:r>
      <w:r w:rsidR="00DB09CD">
        <w:rPr>
          <w:b/>
          <w:lang w:val="be-BY"/>
        </w:rPr>
        <w:t>Получение передаточной характеристики полевого трансзистора в схеме с общим истоком</w:t>
      </w:r>
    </w:p>
    <w:p w14:paraId="083D5754" w14:textId="77777777" w:rsidR="00682950" w:rsidRDefault="00682950" w:rsidP="00302308">
      <w:pPr>
        <w:ind w:firstLine="709"/>
        <w:jc w:val="both"/>
        <w:rPr>
          <w:b/>
          <w:lang w:val="be-BY"/>
        </w:rPr>
      </w:pPr>
    </w:p>
    <w:p w14:paraId="344BE691" w14:textId="77777777" w:rsidR="00DB2501" w:rsidRDefault="00DB2501" w:rsidP="00DB2501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>
        <w:t xml:space="preserve">передаточной </w:t>
      </w:r>
      <w:r>
        <w:rPr>
          <w:lang w:val="be-BY"/>
        </w:rPr>
        <w:t xml:space="preserve">характеристики нужно подключить схему на рисунке 1.1. </w:t>
      </w:r>
      <w:r>
        <w:t xml:space="preserve">Передаточная </w:t>
      </w:r>
      <w:r>
        <w:rPr>
          <w:lang w:val="be-BY"/>
        </w:rPr>
        <w:t>характеристика показана на рисунке 1.2.</w:t>
      </w:r>
    </w:p>
    <w:p w14:paraId="5ED9133A" w14:textId="77777777" w:rsidR="00DB2501" w:rsidRPr="00302308" w:rsidRDefault="00DB2501" w:rsidP="00DB2501">
      <w:pPr>
        <w:ind w:firstLine="709"/>
        <w:jc w:val="both"/>
        <w:rPr>
          <w:lang w:val="be-BY"/>
        </w:rPr>
      </w:pPr>
      <w:r>
        <w:rPr>
          <w:lang w:val="be-BY"/>
        </w:rPr>
        <w:t xml:space="preserve"> С помощью данных таблиц 1.1 и 1.2 были вычислены </w:t>
      </w:r>
      <w:r>
        <w:t>коэффициент,</w:t>
      </w:r>
      <w:r w:rsidRPr="00DB2501">
        <w:t xml:space="preserve"> </w:t>
      </w:r>
      <w:r>
        <w:t>учитывающий конструктивные и технологические параметры</w:t>
      </w:r>
      <w:r>
        <w:rPr>
          <w:lang w:val="be-BY"/>
        </w:rPr>
        <w:t xml:space="preserve"> </w:t>
      </w:r>
      <w:r w:rsidRPr="00930E61">
        <w:t>пол</w:t>
      </w:r>
      <w:r>
        <w:t>ев</w:t>
      </w:r>
      <w:r w:rsidRPr="00930E61">
        <w:t>ого транзистора</w:t>
      </w:r>
      <w:r>
        <w:t xml:space="preserve">, и крутизна передаточной </w:t>
      </w:r>
      <w:r>
        <w:rPr>
          <w:lang w:val="be-BY"/>
        </w:rPr>
        <w:t>характеристики.</w:t>
      </w:r>
    </w:p>
    <w:p w14:paraId="48C38E02" w14:textId="77777777" w:rsidR="00DB09CD" w:rsidRPr="00DB2501" w:rsidRDefault="00DB09CD" w:rsidP="00302308">
      <w:pPr>
        <w:jc w:val="center"/>
        <w:rPr>
          <w:noProof/>
        </w:rPr>
      </w:pPr>
    </w:p>
    <w:p w14:paraId="112BB8D3" w14:textId="77777777" w:rsidR="005D28BF" w:rsidRDefault="00DB09CD" w:rsidP="00302308">
      <w:pPr>
        <w:jc w:val="center"/>
        <w:rPr>
          <w:noProof/>
          <w:lang w:val="en-US"/>
        </w:rPr>
      </w:pPr>
      <w:r>
        <w:rPr>
          <w:noProof/>
          <w:lang w:eastAsia="ru-RU"/>
        </w:rPr>
        <w:drawing>
          <wp:inline distT="0" distB="0" distL="0" distR="0" wp14:anchorId="77CE3B53" wp14:editId="3DC6E114">
            <wp:extent cx="2981739" cy="1905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/>
                    <a:srcRect l="6075" t="44472" r="77842" b="37261"/>
                    <a:stretch/>
                  </pic:blipFill>
                  <pic:spPr bwMode="auto">
                    <a:xfrm>
                      <a:off x="0" y="0"/>
                      <a:ext cx="2989778" cy="1910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5E1ED0" w14:textId="77777777" w:rsidR="008E73D1" w:rsidRDefault="008E73D1" w:rsidP="00302308">
      <w:pPr>
        <w:jc w:val="center"/>
        <w:rPr>
          <w:b/>
        </w:rPr>
      </w:pPr>
    </w:p>
    <w:p w14:paraId="16D0F931" w14:textId="77777777" w:rsidR="00DB09CD" w:rsidRDefault="00122F99" w:rsidP="00DB09CD">
      <w:pPr>
        <w:jc w:val="center"/>
      </w:pPr>
      <w:r>
        <w:t>Р</w:t>
      </w:r>
      <w:r w:rsidR="005D28BF">
        <w:t>исунок 1.1</w:t>
      </w:r>
      <w:r w:rsidR="00930E61" w:rsidRPr="00930E61">
        <w:t xml:space="preserve"> – </w:t>
      </w:r>
      <w:r w:rsidR="005D28BF">
        <w:t xml:space="preserve">Схема </w:t>
      </w:r>
      <w:r>
        <w:t>п</w:t>
      </w:r>
      <w:r w:rsidR="005D28BF">
        <w:t xml:space="preserve">одключения </w:t>
      </w:r>
      <w:r>
        <w:t>п</w:t>
      </w:r>
      <w:r w:rsidR="005D28BF">
        <w:t>ол</w:t>
      </w:r>
      <w:r w:rsidR="00DB09CD">
        <w:t>ев</w:t>
      </w:r>
      <w:r w:rsidR="005D28BF">
        <w:t>ого т</w:t>
      </w:r>
      <w:r>
        <w:t>р</w:t>
      </w:r>
      <w:r w:rsidR="005D28BF">
        <w:t>анзисто</w:t>
      </w:r>
      <w:r>
        <w:t>р</w:t>
      </w:r>
      <w:r w:rsidR="005D28BF">
        <w:t xml:space="preserve">а для </w:t>
      </w:r>
      <w:r w:rsidR="00DB09CD">
        <w:t>получения передаточной характеристики</w:t>
      </w:r>
    </w:p>
    <w:p w14:paraId="69F4884B" w14:textId="77777777" w:rsidR="00B6321F" w:rsidRPr="008170E7" w:rsidRDefault="00B6321F" w:rsidP="00DB09CD">
      <w:pPr>
        <w:jc w:val="center"/>
        <w:rPr>
          <w:noProof/>
        </w:rPr>
      </w:pPr>
    </w:p>
    <w:p w14:paraId="651D87A0" w14:textId="77777777" w:rsidR="00B6321F" w:rsidRDefault="00B6321F" w:rsidP="00DB09CD">
      <w:pPr>
        <w:jc w:val="center"/>
      </w:pPr>
      <w:r>
        <w:rPr>
          <w:noProof/>
          <w:lang w:eastAsia="ru-RU"/>
        </w:rPr>
        <w:drawing>
          <wp:inline distT="0" distB="0" distL="0" distR="0" wp14:anchorId="11B594E9" wp14:editId="7E1E5D8C">
            <wp:extent cx="3667125" cy="379809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l="26777" t="12258" r="46285" b="38141"/>
                    <a:stretch/>
                  </pic:blipFill>
                  <pic:spPr bwMode="auto">
                    <a:xfrm>
                      <a:off x="0" y="0"/>
                      <a:ext cx="3683631" cy="381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E8F1EC" w14:textId="77777777" w:rsidR="00B6321F" w:rsidRDefault="00B6321F" w:rsidP="00DB09CD">
      <w:pPr>
        <w:jc w:val="center"/>
      </w:pPr>
    </w:p>
    <w:p w14:paraId="5B95BAAE" w14:textId="77777777" w:rsidR="00B6321F" w:rsidRDefault="00B6321F" w:rsidP="00B6321F">
      <w:pPr>
        <w:jc w:val="center"/>
      </w:pPr>
      <w:r>
        <w:t xml:space="preserve">Рисунок 1.2 </w:t>
      </w:r>
      <w:r w:rsidRPr="00930E61">
        <w:t>–</w:t>
      </w:r>
      <w:r w:rsidRPr="00DB09CD">
        <w:t xml:space="preserve"> </w:t>
      </w:r>
      <w:r>
        <w:t xml:space="preserve">Передаточная характеристика полевого транзистора </w:t>
      </w:r>
    </w:p>
    <w:p w14:paraId="1A279E26" w14:textId="77777777" w:rsidR="003F538B" w:rsidRDefault="003F538B" w:rsidP="00302308">
      <w:pPr>
        <w:jc w:val="center"/>
      </w:pPr>
    </w:p>
    <w:p w14:paraId="7CEAD1B9" w14:textId="77777777" w:rsidR="003F538B" w:rsidRDefault="00930E61" w:rsidP="00DB2501">
      <w:pPr>
        <w:ind w:left="1843" w:hanging="1843"/>
        <w:jc w:val="both"/>
      </w:pPr>
      <w:r w:rsidRPr="00930E61">
        <w:t>Таблица 1.1 –</w:t>
      </w:r>
      <w:r w:rsidR="003F538B" w:rsidRPr="00930E61">
        <w:t xml:space="preserve"> </w:t>
      </w:r>
      <w:r w:rsidR="00DB2501" w:rsidRPr="00930E61">
        <w:t xml:space="preserve">Вычисление </w:t>
      </w:r>
      <w:r w:rsidR="00DB2501">
        <w:t>коэффициента, учитывающего конструктивные и технологические параметры</w:t>
      </w:r>
      <w:r w:rsidR="00DB2501">
        <w:rPr>
          <w:lang w:val="be-BY"/>
        </w:rPr>
        <w:t xml:space="preserve"> </w:t>
      </w:r>
      <w:r w:rsidR="00DB2501" w:rsidRPr="00930E61">
        <w:t>пол</w:t>
      </w:r>
      <w:r w:rsidR="00DB2501">
        <w:t>ев</w:t>
      </w:r>
      <w:r w:rsidR="00DB2501" w:rsidRPr="00930E61">
        <w:t>ого транзистор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08"/>
        <w:gridCol w:w="3096"/>
        <w:gridCol w:w="3141"/>
      </w:tblGrid>
      <w:tr w:rsidR="00AE5DFE" w14:paraId="1AD69637" w14:textId="77777777" w:rsidTr="00695DCF">
        <w:tc>
          <w:tcPr>
            <w:tcW w:w="3190" w:type="dxa"/>
            <w:vAlign w:val="center"/>
          </w:tcPr>
          <w:p w14:paraId="577C8FB4" w14:textId="77777777" w:rsidR="00AE5DFE" w:rsidRDefault="0052339A" w:rsidP="00AE5DFE">
            <w:pPr>
              <w:jc w:val="center"/>
            </w:pPr>
            <w:r w:rsidRPr="003F538B">
              <w:rPr>
                <w:noProof/>
                <w:position w:val="-12"/>
              </w:rPr>
              <w:object w:dxaOrig="960" w:dyaOrig="380" w14:anchorId="6DF7B8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alt="" style="width:49.15pt;height:18.65pt;mso-width-percent:0;mso-height-percent:0;mso-width-percent:0;mso-height-percent:0" o:ole="">
                  <v:imagedata r:id="rId9" o:title=""/>
                </v:shape>
                <o:OLEObject Type="Embed" ProgID="Equation.DSMT4" ShapeID="_x0000_i1052" DrawAspect="Content" ObjectID="_1698495202" r:id="rId10"/>
              </w:object>
            </w:r>
            <w:r w:rsidR="00AE5DFE">
              <w:t xml:space="preserve">, В </w:t>
            </w:r>
          </w:p>
        </w:tc>
        <w:tc>
          <w:tcPr>
            <w:tcW w:w="3190" w:type="dxa"/>
            <w:vAlign w:val="center"/>
          </w:tcPr>
          <w:p w14:paraId="60A1E300" w14:textId="77777777" w:rsidR="00AE5DFE" w:rsidRDefault="0052339A" w:rsidP="00AE5DFE">
            <w:pPr>
              <w:jc w:val="center"/>
            </w:pPr>
            <w:r w:rsidRPr="003F538B">
              <w:rPr>
                <w:noProof/>
                <w:position w:val="-12"/>
              </w:rPr>
              <w:object w:dxaOrig="720" w:dyaOrig="380" w14:anchorId="13CE21C9">
                <v:shape id="_x0000_i1051" type="#_x0000_t75" alt="" style="width:36.4pt;height:18.65pt;mso-width-percent:0;mso-height-percent:0;mso-width-percent:0;mso-height-percent:0" o:ole="">
                  <v:imagedata r:id="rId11" o:title=""/>
                </v:shape>
                <o:OLEObject Type="Embed" ProgID="Equation.DSMT4" ShapeID="_x0000_i1051" DrawAspect="Content" ObjectID="_1698495203" r:id="rId12"/>
              </w:object>
            </w:r>
            <w:r w:rsidR="00AE5DFE">
              <w:t>, мА</w:t>
            </w:r>
          </w:p>
        </w:tc>
        <w:tc>
          <w:tcPr>
            <w:tcW w:w="3191" w:type="dxa"/>
            <w:vAlign w:val="center"/>
          </w:tcPr>
          <w:p w14:paraId="3D8E6572" w14:textId="77777777" w:rsidR="00AE5DFE" w:rsidRDefault="0052339A" w:rsidP="00AE5DFE">
            <w:pPr>
              <w:jc w:val="center"/>
            </w:pPr>
            <w:r w:rsidRPr="001224BE">
              <w:rPr>
                <w:noProof/>
                <w:position w:val="-38"/>
              </w:rPr>
              <w:object w:dxaOrig="1780" w:dyaOrig="820" w14:anchorId="30D25881">
                <v:shape id="_x0000_i1050" type="#_x0000_t75" alt="" style="width:88.95pt;height:40.65pt;mso-width-percent:0;mso-height-percent:0;mso-width-percent:0;mso-height-percent:0" o:ole="">
                  <v:imagedata r:id="rId13" o:title=""/>
                </v:shape>
                <o:OLEObject Type="Embed" ProgID="Equation.DSMT4" ShapeID="_x0000_i1050" DrawAspect="Content" ObjectID="_1698495204" r:id="rId14"/>
              </w:object>
            </w:r>
          </w:p>
        </w:tc>
      </w:tr>
      <w:tr w:rsidR="00AE5DFE" w14:paraId="2C768F78" w14:textId="77777777" w:rsidTr="00CA4434">
        <w:tc>
          <w:tcPr>
            <w:tcW w:w="3190" w:type="dxa"/>
            <w:vAlign w:val="center"/>
          </w:tcPr>
          <w:p w14:paraId="354D809E" w14:textId="77777777" w:rsidR="00AE5DFE" w:rsidRDefault="00AE5DFE" w:rsidP="00AE5DFE">
            <w:pPr>
              <w:jc w:val="center"/>
            </w:pPr>
            <w:r>
              <w:t>-1,14</w:t>
            </w:r>
          </w:p>
        </w:tc>
        <w:tc>
          <w:tcPr>
            <w:tcW w:w="3190" w:type="dxa"/>
            <w:vAlign w:val="center"/>
          </w:tcPr>
          <w:p w14:paraId="794BEF8F" w14:textId="77777777" w:rsidR="00AE5DFE" w:rsidRDefault="00AE5DFE" w:rsidP="00AE5DFE">
            <w:pPr>
              <w:jc w:val="center"/>
            </w:pPr>
            <w:r>
              <w:t>2,74</w:t>
            </w:r>
          </w:p>
        </w:tc>
        <w:tc>
          <w:tcPr>
            <w:tcW w:w="3191" w:type="dxa"/>
            <w:vAlign w:val="center"/>
          </w:tcPr>
          <w:p w14:paraId="713229B2" w14:textId="77777777" w:rsidR="00AE5DFE" w:rsidRDefault="00AE5DFE" w:rsidP="00AE5DFE">
            <w:pPr>
              <w:jc w:val="center"/>
            </w:pPr>
            <w:r>
              <w:t xml:space="preserve">0,0021 </w:t>
            </w:r>
          </w:p>
        </w:tc>
      </w:tr>
    </w:tbl>
    <w:p w14:paraId="5B6AC788" w14:textId="77777777" w:rsidR="00AE5DFE" w:rsidRPr="00930E61" w:rsidRDefault="00AE5DFE" w:rsidP="00930E61">
      <w:pPr>
        <w:jc w:val="both"/>
      </w:pPr>
    </w:p>
    <w:p w14:paraId="2A759D8D" w14:textId="77777777" w:rsidR="00AE5DFE" w:rsidRDefault="00AE5DFE" w:rsidP="00DB2501">
      <w:pPr>
        <w:ind w:left="1843" w:hanging="1843"/>
        <w:jc w:val="both"/>
      </w:pPr>
      <w:r w:rsidRPr="00930E61">
        <w:t>Таблица 1.</w:t>
      </w:r>
      <w:r>
        <w:t>2</w:t>
      </w:r>
      <w:r w:rsidRPr="00930E61">
        <w:t xml:space="preserve"> – </w:t>
      </w:r>
      <w:r w:rsidR="00DB2501" w:rsidRPr="00930E61">
        <w:t xml:space="preserve">Вычисление </w:t>
      </w:r>
      <w:r w:rsidR="00DB2501">
        <w:t xml:space="preserve">крутизны передаточной </w:t>
      </w:r>
      <w:r w:rsidR="00DB2501">
        <w:rPr>
          <w:lang w:val="be-BY"/>
        </w:rPr>
        <w:t xml:space="preserve">характеристики </w:t>
      </w:r>
      <w:r w:rsidR="00DB2501" w:rsidRPr="00930E61">
        <w:t>пол</w:t>
      </w:r>
      <w:r w:rsidR="00DB2501">
        <w:t>ев</w:t>
      </w:r>
      <w:r w:rsidR="00DB2501" w:rsidRPr="00930E61">
        <w:t>ого транзистор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080"/>
        <w:gridCol w:w="3082"/>
        <w:gridCol w:w="3183"/>
      </w:tblGrid>
      <w:tr w:rsidR="00AE5DFE" w14:paraId="700FE4E3" w14:textId="77777777" w:rsidTr="00AE5DFE">
        <w:trPr>
          <w:jc w:val="center"/>
        </w:trPr>
        <w:tc>
          <w:tcPr>
            <w:tcW w:w="3190" w:type="dxa"/>
            <w:vAlign w:val="center"/>
          </w:tcPr>
          <w:p w14:paraId="7D29E856" w14:textId="77777777" w:rsidR="00AE5DFE" w:rsidRDefault="0052339A" w:rsidP="00117F0C">
            <w:pPr>
              <w:jc w:val="center"/>
            </w:pPr>
            <w:r w:rsidRPr="003F538B">
              <w:rPr>
                <w:noProof/>
                <w:position w:val="-12"/>
              </w:rPr>
              <w:object w:dxaOrig="340" w:dyaOrig="380" w14:anchorId="0580B0EB">
                <v:shape id="_x0000_i1049" type="#_x0000_t75" alt="" style="width:16.95pt;height:18.65pt;mso-width-percent:0;mso-height-percent:0;mso-width-percent:0;mso-height-percent:0" o:ole="">
                  <v:imagedata r:id="rId15" o:title=""/>
                </v:shape>
                <o:OLEObject Type="Embed" ProgID="Equation.DSMT4" ShapeID="_x0000_i1049" DrawAspect="Content" ObjectID="_1698495205" r:id="rId16"/>
              </w:object>
            </w:r>
            <w:r w:rsidR="00AE5DFE">
              <w:t>, мА</w:t>
            </w:r>
          </w:p>
        </w:tc>
        <w:tc>
          <w:tcPr>
            <w:tcW w:w="3190" w:type="dxa"/>
            <w:vAlign w:val="center"/>
          </w:tcPr>
          <w:p w14:paraId="4BC31B56" w14:textId="77777777" w:rsidR="00AE5DFE" w:rsidRDefault="0052339A" w:rsidP="00AE5DFE">
            <w:pPr>
              <w:jc w:val="center"/>
            </w:pPr>
            <w:r w:rsidRPr="003F538B">
              <w:rPr>
                <w:noProof/>
                <w:position w:val="-12"/>
              </w:rPr>
              <w:object w:dxaOrig="540" w:dyaOrig="380" w14:anchorId="3D9059E4">
                <v:shape id="_x0000_i1048" type="#_x0000_t75" alt="" style="width:27.1pt;height:18.65pt;mso-width-percent:0;mso-height-percent:0;mso-width-percent:0;mso-height-percent:0" o:ole="">
                  <v:imagedata r:id="rId17" o:title=""/>
                </v:shape>
                <o:OLEObject Type="Embed" ProgID="Equation.DSMT4" ShapeID="_x0000_i1048" DrawAspect="Content" ObjectID="_1698495206" r:id="rId18"/>
              </w:object>
            </w:r>
            <w:r w:rsidR="00AE5DFE">
              <w:t>, В</w:t>
            </w:r>
          </w:p>
        </w:tc>
        <w:tc>
          <w:tcPr>
            <w:tcW w:w="3191" w:type="dxa"/>
            <w:vAlign w:val="center"/>
          </w:tcPr>
          <w:p w14:paraId="16FC81E5" w14:textId="77777777" w:rsidR="00AE5DFE" w:rsidRDefault="0052339A" w:rsidP="00AE5DFE">
            <w:pPr>
              <w:jc w:val="center"/>
            </w:pPr>
            <w:r w:rsidRPr="00682950">
              <w:rPr>
                <w:noProof/>
                <w:position w:val="-34"/>
              </w:rPr>
              <w:object w:dxaOrig="2799" w:dyaOrig="780" w14:anchorId="440070C0">
                <v:shape id="_x0000_i1047" type="#_x0000_t75" alt="" style="width:139.75pt;height:38.95pt;mso-width-percent:0;mso-height-percent:0;mso-width-percent:0;mso-height-percent:0" o:ole="">
                  <v:imagedata r:id="rId19" o:title=""/>
                </v:shape>
                <o:OLEObject Type="Embed" ProgID="Equation.DSMT4" ShapeID="_x0000_i1047" DrawAspect="Content" ObjectID="_1698495207" r:id="rId20"/>
              </w:object>
            </w:r>
          </w:p>
        </w:tc>
      </w:tr>
      <w:tr w:rsidR="00AE5DFE" w14:paraId="1F41EF10" w14:textId="77777777" w:rsidTr="00AE5DFE">
        <w:trPr>
          <w:jc w:val="center"/>
        </w:trPr>
        <w:tc>
          <w:tcPr>
            <w:tcW w:w="3190" w:type="dxa"/>
            <w:vAlign w:val="center"/>
          </w:tcPr>
          <w:p w14:paraId="2CCCC93C" w14:textId="77777777" w:rsidR="00AE5DFE" w:rsidRDefault="00AE5DFE" w:rsidP="00AE5DFE">
            <w:pPr>
              <w:jc w:val="center"/>
            </w:pPr>
            <w:r>
              <w:t>2,69</w:t>
            </w:r>
          </w:p>
        </w:tc>
        <w:tc>
          <w:tcPr>
            <w:tcW w:w="3190" w:type="dxa"/>
            <w:vAlign w:val="center"/>
          </w:tcPr>
          <w:p w14:paraId="4750C482" w14:textId="77777777" w:rsidR="00AE5DFE" w:rsidRDefault="00AE5DFE" w:rsidP="00AE5DFE">
            <w:pPr>
              <w:jc w:val="center"/>
            </w:pPr>
            <w:r>
              <w:t>-0,1</w:t>
            </w:r>
          </w:p>
        </w:tc>
        <w:tc>
          <w:tcPr>
            <w:tcW w:w="3191" w:type="dxa"/>
            <w:vMerge w:val="restart"/>
            <w:vAlign w:val="center"/>
          </w:tcPr>
          <w:p w14:paraId="008F9489" w14:textId="77777777" w:rsidR="00AE5DFE" w:rsidRDefault="00AE5DFE" w:rsidP="00AE5DFE">
            <w:pPr>
              <w:jc w:val="center"/>
            </w:pPr>
            <w:r>
              <w:t>0,0004</w:t>
            </w:r>
          </w:p>
        </w:tc>
      </w:tr>
      <w:tr w:rsidR="00AE5DFE" w14:paraId="29CC4095" w14:textId="77777777" w:rsidTr="00AE5DFE">
        <w:trPr>
          <w:jc w:val="center"/>
        </w:trPr>
        <w:tc>
          <w:tcPr>
            <w:tcW w:w="3190" w:type="dxa"/>
            <w:vAlign w:val="center"/>
          </w:tcPr>
          <w:p w14:paraId="3F7D017F" w14:textId="77777777" w:rsidR="00AE5DFE" w:rsidRDefault="00AE5DFE" w:rsidP="00AE5DFE">
            <w:pPr>
              <w:jc w:val="center"/>
            </w:pPr>
            <w:r>
              <w:t>2,77</w:t>
            </w:r>
          </w:p>
        </w:tc>
        <w:tc>
          <w:tcPr>
            <w:tcW w:w="3190" w:type="dxa"/>
            <w:vAlign w:val="center"/>
          </w:tcPr>
          <w:p w14:paraId="39AF2B75" w14:textId="77777777" w:rsidR="00AE5DFE" w:rsidRDefault="00AE5DFE" w:rsidP="00AE5DFE">
            <w:pPr>
              <w:jc w:val="center"/>
            </w:pPr>
            <w:r>
              <w:t>+0,1</w:t>
            </w:r>
          </w:p>
        </w:tc>
        <w:tc>
          <w:tcPr>
            <w:tcW w:w="3191" w:type="dxa"/>
            <w:vMerge/>
            <w:vAlign w:val="center"/>
          </w:tcPr>
          <w:p w14:paraId="10230039" w14:textId="77777777" w:rsidR="00AE5DFE" w:rsidRDefault="00AE5DFE" w:rsidP="00AE5DFE">
            <w:pPr>
              <w:jc w:val="center"/>
            </w:pPr>
          </w:p>
        </w:tc>
      </w:tr>
    </w:tbl>
    <w:p w14:paraId="1BD65E9C" w14:textId="77777777" w:rsidR="00122F99" w:rsidRDefault="00122F99">
      <w:r>
        <w:br w:type="page"/>
      </w:r>
    </w:p>
    <w:p w14:paraId="09F84F48" w14:textId="77777777" w:rsidR="00122F99" w:rsidRPr="00302308" w:rsidRDefault="00122F99" w:rsidP="00122F99">
      <w:pPr>
        <w:ind w:firstLine="709"/>
        <w:jc w:val="both"/>
        <w:rPr>
          <w:lang w:val="be-BY"/>
        </w:rPr>
      </w:pPr>
      <w:r w:rsidRPr="00302308">
        <w:rPr>
          <w:b/>
          <w:lang w:val="be-BY"/>
        </w:rPr>
        <w:lastRenderedPageBreak/>
        <w:t>2</w:t>
      </w:r>
      <w:r>
        <w:rPr>
          <w:lang w:val="be-BY"/>
        </w:rPr>
        <w:t xml:space="preserve"> </w:t>
      </w:r>
      <w:r w:rsidR="00302308" w:rsidRPr="00930E61">
        <w:rPr>
          <w:b/>
          <w:lang w:val="be-BY"/>
        </w:rPr>
        <w:t xml:space="preserve">Получение </w:t>
      </w:r>
      <w:r w:rsidR="00AE5DFE">
        <w:rPr>
          <w:b/>
          <w:lang w:val="be-BY"/>
        </w:rPr>
        <w:t>зависимости сопротивления канала полевого</w:t>
      </w:r>
      <w:r w:rsidR="00302308" w:rsidRPr="00930E61">
        <w:rPr>
          <w:b/>
          <w:lang w:val="be-BY"/>
        </w:rPr>
        <w:t xml:space="preserve"> </w:t>
      </w:r>
      <w:r w:rsidR="00AE5DFE">
        <w:rPr>
          <w:b/>
          <w:lang w:val="be-BY"/>
        </w:rPr>
        <w:t>т</w:t>
      </w:r>
      <w:r w:rsidR="00302308" w:rsidRPr="00930E61">
        <w:rPr>
          <w:b/>
          <w:lang w:val="be-BY"/>
        </w:rPr>
        <w:t xml:space="preserve">ранзистора </w:t>
      </w:r>
      <w:r w:rsidR="00AE5DFE">
        <w:rPr>
          <w:b/>
          <w:lang w:val="be-BY"/>
        </w:rPr>
        <w:t>от напряжения затвор-исток</w:t>
      </w:r>
    </w:p>
    <w:p w14:paraId="16063102" w14:textId="77777777" w:rsidR="00302308" w:rsidRDefault="00302308" w:rsidP="00122F99">
      <w:pPr>
        <w:ind w:firstLine="709"/>
        <w:jc w:val="both"/>
        <w:rPr>
          <w:b/>
          <w:lang w:val="be-BY"/>
        </w:rPr>
      </w:pPr>
    </w:p>
    <w:p w14:paraId="0692E7E1" w14:textId="77777777" w:rsidR="00302308" w:rsidRDefault="00302308" w:rsidP="00122F99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 w:rsidR="004257E3" w:rsidRPr="004257E3">
        <w:rPr>
          <w:lang w:val="be-BY"/>
        </w:rPr>
        <w:t>зависимости сопротивления канала полевого транзистора от напряжения затвор-исток</w:t>
      </w:r>
      <w:r w:rsidR="004257E3">
        <w:rPr>
          <w:lang w:val="be-BY"/>
        </w:rPr>
        <w:t xml:space="preserve"> </w:t>
      </w:r>
      <w:r>
        <w:rPr>
          <w:lang w:val="be-BY"/>
        </w:rPr>
        <w:t>нужно по</w:t>
      </w:r>
      <w:r w:rsidR="004257E3">
        <w:rPr>
          <w:lang w:val="be-BY"/>
        </w:rPr>
        <w:t>дклю</w:t>
      </w:r>
      <w:r>
        <w:rPr>
          <w:lang w:val="be-BY"/>
        </w:rPr>
        <w:t xml:space="preserve">чить схему на рисунке 2.1. </w:t>
      </w:r>
      <w:r w:rsidR="004257E3">
        <w:rPr>
          <w:lang w:val="be-BY"/>
        </w:rPr>
        <w:t>Зависимость</w:t>
      </w:r>
      <w:r>
        <w:rPr>
          <w:lang w:val="be-BY"/>
        </w:rPr>
        <w:t xml:space="preserve"> показана на рисунке 2.2. </w:t>
      </w:r>
    </w:p>
    <w:p w14:paraId="4CD66786" w14:textId="77777777" w:rsidR="00302308" w:rsidRPr="00302308" w:rsidRDefault="00302308" w:rsidP="00122F99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</w:t>
      </w:r>
      <w:r w:rsidR="0058742C">
        <w:rPr>
          <w:lang w:val="be-BY"/>
        </w:rPr>
        <w:t>графика на рисунке</w:t>
      </w:r>
      <w:r>
        <w:rPr>
          <w:lang w:val="be-BY"/>
        </w:rPr>
        <w:t xml:space="preserve"> 2.</w:t>
      </w:r>
      <w:r w:rsidR="0058742C">
        <w:rPr>
          <w:lang w:val="be-BY"/>
        </w:rPr>
        <w:t>2</w:t>
      </w:r>
      <w:r>
        <w:rPr>
          <w:lang w:val="be-BY"/>
        </w:rPr>
        <w:t xml:space="preserve"> был</w:t>
      </w:r>
      <w:r w:rsidR="0058742C">
        <w:rPr>
          <w:lang w:val="be-BY"/>
        </w:rPr>
        <w:t>и</w:t>
      </w:r>
      <w:r>
        <w:rPr>
          <w:lang w:val="be-BY"/>
        </w:rPr>
        <w:t xml:space="preserve"> </w:t>
      </w:r>
      <w:r w:rsidR="0058742C">
        <w:rPr>
          <w:lang w:val="be-BY"/>
        </w:rPr>
        <w:t xml:space="preserve">получены максимальное и минимальное </w:t>
      </w:r>
      <w:r w:rsidR="0058742C" w:rsidRPr="0058742C">
        <w:rPr>
          <w:lang w:val="be-BY"/>
        </w:rPr>
        <w:t>сопротивления канала полевого транзистора</w:t>
      </w:r>
      <w:r w:rsidR="0058742C">
        <w:rPr>
          <w:lang w:val="be-BY"/>
        </w:rPr>
        <w:t xml:space="preserve"> (таблица 2.1)</w:t>
      </w:r>
      <w:r>
        <w:rPr>
          <w:lang w:val="be-BY"/>
        </w:rPr>
        <w:t>.</w:t>
      </w:r>
      <w:r w:rsidR="0058742C">
        <w:rPr>
          <w:lang w:val="be-BY"/>
        </w:rPr>
        <w:t xml:space="preserve"> </w:t>
      </w:r>
    </w:p>
    <w:p w14:paraId="584E4FC7" w14:textId="77777777" w:rsidR="003F538B" w:rsidRPr="00122F99" w:rsidRDefault="003F538B" w:rsidP="003F538B">
      <w:pPr>
        <w:jc w:val="both"/>
        <w:rPr>
          <w:lang w:val="be-BY"/>
        </w:rPr>
      </w:pPr>
    </w:p>
    <w:p w14:paraId="4F5765CD" w14:textId="77777777" w:rsidR="00122F99" w:rsidRDefault="00AE5DFE" w:rsidP="00122F99">
      <w:pPr>
        <w:jc w:val="center"/>
      </w:pPr>
      <w:r>
        <w:rPr>
          <w:noProof/>
          <w:lang w:eastAsia="ru-RU"/>
        </w:rPr>
        <w:drawing>
          <wp:inline distT="0" distB="0" distL="0" distR="0" wp14:anchorId="6F627453" wp14:editId="2F1588E4">
            <wp:extent cx="3095625" cy="18278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/>
                    <a:srcRect l="6093" t="36773" r="77071" b="45553"/>
                    <a:stretch/>
                  </pic:blipFill>
                  <pic:spPr bwMode="auto">
                    <a:xfrm>
                      <a:off x="0" y="0"/>
                      <a:ext cx="3127180" cy="1846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E94183" w14:textId="77777777" w:rsidR="008E73D1" w:rsidRDefault="008E73D1" w:rsidP="00122F99">
      <w:pPr>
        <w:jc w:val="center"/>
      </w:pPr>
    </w:p>
    <w:p w14:paraId="1D8328D7" w14:textId="77777777" w:rsidR="00122F99" w:rsidRDefault="00122F99" w:rsidP="00AE5DFE">
      <w:pPr>
        <w:jc w:val="center"/>
      </w:pPr>
      <w:r>
        <w:t xml:space="preserve">Рисунок </w:t>
      </w:r>
      <w:r w:rsidR="006A549E">
        <w:t>2</w:t>
      </w:r>
      <w:r>
        <w:t>.1</w:t>
      </w:r>
      <w:r w:rsidR="00930E61" w:rsidRPr="00930E61">
        <w:t xml:space="preserve"> –</w:t>
      </w:r>
      <w:r>
        <w:t xml:space="preserve"> Схема подключения </w:t>
      </w:r>
      <w:r w:rsidR="00AE5DFE">
        <w:t xml:space="preserve">полевого </w:t>
      </w:r>
      <w:r>
        <w:t xml:space="preserve">транзистора для </w:t>
      </w:r>
      <w:r w:rsidR="00AE5DFE">
        <w:t>исследования</w:t>
      </w:r>
      <w:r>
        <w:t xml:space="preserve"> </w:t>
      </w:r>
      <w:r w:rsidR="00AE5DFE" w:rsidRPr="00AE5DFE">
        <w:rPr>
          <w:lang w:val="be-BY"/>
        </w:rPr>
        <w:t>зависимости сопротивления канала</w:t>
      </w:r>
    </w:p>
    <w:p w14:paraId="4BC2894F" w14:textId="77777777" w:rsidR="004257E3" w:rsidRPr="008170E7" w:rsidRDefault="004257E3" w:rsidP="008E73D1">
      <w:pPr>
        <w:jc w:val="center"/>
        <w:rPr>
          <w:noProof/>
        </w:rPr>
      </w:pPr>
    </w:p>
    <w:p w14:paraId="011A874D" w14:textId="77777777" w:rsidR="00671233" w:rsidRDefault="004257E3" w:rsidP="008E73D1">
      <w:pPr>
        <w:jc w:val="center"/>
      </w:pPr>
      <w:r>
        <w:rPr>
          <w:noProof/>
          <w:lang w:eastAsia="ru-RU"/>
        </w:rPr>
        <w:drawing>
          <wp:inline distT="0" distB="0" distL="0" distR="0" wp14:anchorId="68316CAA" wp14:editId="4B22ADCB">
            <wp:extent cx="3533775" cy="38121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/>
                    <a:srcRect l="27098" t="11687" r="46446" b="37571"/>
                    <a:stretch/>
                  </pic:blipFill>
                  <pic:spPr bwMode="auto">
                    <a:xfrm>
                      <a:off x="0" y="0"/>
                      <a:ext cx="3555828" cy="3835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C54227" w14:textId="77777777" w:rsidR="004561CC" w:rsidRPr="00011B1A" w:rsidRDefault="004561CC" w:rsidP="008E73D1">
      <w:pPr>
        <w:jc w:val="center"/>
      </w:pPr>
    </w:p>
    <w:p w14:paraId="3787C051" w14:textId="77777777" w:rsidR="002E6307" w:rsidRDefault="00930E61" w:rsidP="008E73D1">
      <w:pPr>
        <w:jc w:val="center"/>
      </w:pPr>
      <w:r>
        <w:t>Рисунок 2.2</w:t>
      </w:r>
      <w:r w:rsidR="008E73D1">
        <w:t xml:space="preserve"> </w:t>
      </w:r>
      <w:r w:rsidRPr="00930E61">
        <w:t>–</w:t>
      </w:r>
      <w:r w:rsidRPr="00DB09CD">
        <w:t xml:space="preserve"> </w:t>
      </w:r>
      <w:r w:rsidR="004257E3" w:rsidRPr="004257E3">
        <w:rPr>
          <w:lang w:val="be-BY"/>
        </w:rPr>
        <w:t>Зависимость сопротивления канала полевого транзистора от напряжения затвор-исток</w:t>
      </w:r>
    </w:p>
    <w:p w14:paraId="6DE9A2E3" w14:textId="77777777" w:rsidR="00302308" w:rsidRDefault="00302308" w:rsidP="008E73D1">
      <w:pPr>
        <w:jc w:val="center"/>
      </w:pPr>
    </w:p>
    <w:p w14:paraId="371AD8E6" w14:textId="77777777" w:rsidR="00302308" w:rsidRDefault="00930E61" w:rsidP="00930E61">
      <w:pPr>
        <w:ind w:left="1843" w:hanging="1843"/>
        <w:jc w:val="both"/>
        <w:rPr>
          <w:lang w:val="be-BY"/>
        </w:rPr>
      </w:pPr>
      <w:r w:rsidRPr="00930E61">
        <w:t>Таблица 2.1 –</w:t>
      </w:r>
      <w:r w:rsidR="00302308" w:rsidRPr="00930E61">
        <w:t xml:space="preserve"> </w:t>
      </w:r>
      <w:r w:rsidR="0058742C">
        <w:t xml:space="preserve">Максимальное и минимальное </w:t>
      </w:r>
      <w:r w:rsidR="0058742C" w:rsidRPr="0058742C">
        <w:rPr>
          <w:lang w:val="be-BY"/>
        </w:rPr>
        <w:t>сопротивления канала полевого транзистор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3"/>
        <w:gridCol w:w="4672"/>
      </w:tblGrid>
      <w:tr w:rsidR="0058742C" w14:paraId="5132E11C" w14:textId="77777777" w:rsidTr="0058742C">
        <w:tc>
          <w:tcPr>
            <w:tcW w:w="4785" w:type="dxa"/>
          </w:tcPr>
          <w:p w14:paraId="1BFFC1E7" w14:textId="77777777" w:rsidR="0058742C" w:rsidRPr="0058742C" w:rsidRDefault="0052339A" w:rsidP="0058742C">
            <w:pPr>
              <w:jc w:val="center"/>
              <w:rPr>
                <w:lang w:val="be-BY"/>
              </w:rPr>
            </w:pPr>
            <w:r w:rsidRPr="003F538B">
              <w:rPr>
                <w:noProof/>
                <w:position w:val="-12"/>
              </w:rPr>
              <w:object w:dxaOrig="780" w:dyaOrig="380" w14:anchorId="0C721E24">
                <v:shape id="_x0000_i1046" type="#_x0000_t75" alt="" style="width:38.95pt;height:18.65pt;mso-width-percent:0;mso-height-percent:0;mso-width-percent:0;mso-height-percent:0" o:ole="">
                  <v:imagedata r:id="rId23" o:title=""/>
                </v:shape>
                <o:OLEObject Type="Embed" ProgID="Equation.DSMT4" ShapeID="_x0000_i1046" DrawAspect="Content" ObjectID="_1698495208" r:id="rId24"/>
              </w:object>
            </w:r>
            <w:r w:rsidR="0058742C">
              <w:t>, кОм</w:t>
            </w:r>
          </w:p>
        </w:tc>
        <w:tc>
          <w:tcPr>
            <w:tcW w:w="4786" w:type="dxa"/>
          </w:tcPr>
          <w:p w14:paraId="3DBE864C" w14:textId="77777777" w:rsidR="0058742C" w:rsidRPr="0058742C" w:rsidRDefault="0052339A" w:rsidP="0058742C">
            <w:pPr>
              <w:jc w:val="center"/>
            </w:pPr>
            <w:r w:rsidRPr="003F538B">
              <w:rPr>
                <w:noProof/>
                <w:position w:val="-12"/>
              </w:rPr>
              <w:object w:dxaOrig="740" w:dyaOrig="380" w14:anchorId="0646D34F">
                <v:shape id="_x0000_i1045" type="#_x0000_t75" alt="" style="width:37.25pt;height:18.65pt;mso-width-percent:0;mso-height-percent:0;mso-width-percent:0;mso-height-percent:0" o:ole="">
                  <v:imagedata r:id="rId25" o:title=""/>
                </v:shape>
                <o:OLEObject Type="Embed" ProgID="Equation.DSMT4" ShapeID="_x0000_i1045" DrawAspect="Content" ObjectID="_1698495209" r:id="rId26"/>
              </w:object>
            </w:r>
            <w:r w:rsidR="0058742C">
              <w:t>, кОм</w:t>
            </w:r>
          </w:p>
        </w:tc>
      </w:tr>
      <w:tr w:rsidR="0058742C" w14:paraId="60C370DD" w14:textId="77777777" w:rsidTr="0058742C">
        <w:tc>
          <w:tcPr>
            <w:tcW w:w="4785" w:type="dxa"/>
          </w:tcPr>
          <w:p w14:paraId="27F2BE4C" w14:textId="77777777" w:rsidR="0058742C" w:rsidRPr="0058742C" w:rsidRDefault="0058742C" w:rsidP="0058742C">
            <w:pPr>
              <w:jc w:val="center"/>
            </w:pPr>
            <w:r>
              <w:t>369,9</w:t>
            </w:r>
          </w:p>
        </w:tc>
        <w:tc>
          <w:tcPr>
            <w:tcW w:w="4786" w:type="dxa"/>
          </w:tcPr>
          <w:p w14:paraId="267B3C42" w14:textId="77777777" w:rsidR="0058742C" w:rsidRPr="0058742C" w:rsidRDefault="0058742C" w:rsidP="0058742C">
            <w:pPr>
              <w:jc w:val="center"/>
            </w:pPr>
            <w:r>
              <w:t>1,5</w:t>
            </w:r>
          </w:p>
        </w:tc>
      </w:tr>
    </w:tbl>
    <w:p w14:paraId="44CDB3AA" w14:textId="77777777" w:rsidR="00302308" w:rsidRPr="00302308" w:rsidRDefault="00302308" w:rsidP="00302308"/>
    <w:p w14:paraId="22725162" w14:textId="77777777" w:rsidR="00302308" w:rsidRDefault="00302308" w:rsidP="00302308">
      <w:pPr>
        <w:ind w:firstLine="709"/>
        <w:jc w:val="both"/>
      </w:pPr>
    </w:p>
    <w:p w14:paraId="16A8E12A" w14:textId="77777777" w:rsidR="002E6307" w:rsidRDefault="002E6307">
      <w:r>
        <w:br w:type="page"/>
      </w:r>
    </w:p>
    <w:p w14:paraId="67D2C373" w14:textId="77777777" w:rsidR="002F41D9" w:rsidRDefault="002E6307" w:rsidP="002F41D9">
      <w:pPr>
        <w:ind w:firstLine="709"/>
        <w:jc w:val="both"/>
        <w:rPr>
          <w:b/>
          <w:lang w:val="be-BY"/>
        </w:rPr>
      </w:pPr>
      <w:r w:rsidRPr="00786586">
        <w:rPr>
          <w:b/>
          <w:lang w:val="be-BY"/>
        </w:rPr>
        <w:lastRenderedPageBreak/>
        <w:t>3</w:t>
      </w:r>
      <w:r>
        <w:rPr>
          <w:lang w:val="be-BY"/>
        </w:rPr>
        <w:t xml:space="preserve"> </w:t>
      </w:r>
      <w:r w:rsidR="00786586" w:rsidRPr="00930E61">
        <w:rPr>
          <w:b/>
          <w:lang w:val="be-BY"/>
        </w:rPr>
        <w:t xml:space="preserve">Получение семейства выходных характеристик </w:t>
      </w:r>
      <w:r w:rsidR="002F41D9">
        <w:rPr>
          <w:b/>
          <w:lang w:val="be-BY"/>
        </w:rPr>
        <w:t>полевого трансзистора в схеме с общим истоком</w:t>
      </w:r>
    </w:p>
    <w:p w14:paraId="1BA0FFA7" w14:textId="77777777" w:rsidR="005A4A60" w:rsidRDefault="005A4A60" w:rsidP="0063635F">
      <w:pPr>
        <w:ind w:firstLine="709"/>
        <w:jc w:val="both"/>
        <w:rPr>
          <w:lang w:val="be-BY"/>
        </w:rPr>
      </w:pPr>
    </w:p>
    <w:p w14:paraId="0A7C5A3A" w14:textId="77777777" w:rsidR="005A4A60" w:rsidRDefault="005A4A60" w:rsidP="0063635F">
      <w:pPr>
        <w:ind w:firstLine="709"/>
        <w:jc w:val="both"/>
      </w:pPr>
      <w:r>
        <w:t>Для получения выходных характеристик нужно подключить схему на рисунке 3.1. Выходные характеристики с построенной нагрузочной линией показаны на рисунке 3.2.</w:t>
      </w:r>
    </w:p>
    <w:p w14:paraId="5F9E0B28" w14:textId="77777777" w:rsidR="0064130A" w:rsidRDefault="0064130A" w:rsidP="0063635F">
      <w:pPr>
        <w:ind w:firstLine="709"/>
        <w:jc w:val="both"/>
        <w:rPr>
          <w:lang w:val="be-BY"/>
        </w:rPr>
      </w:pPr>
      <w:r>
        <w:t xml:space="preserve">Для определения </w:t>
      </w:r>
      <w:r w:rsidR="00D0756F">
        <w:t xml:space="preserve">крутизны передаточной </w:t>
      </w:r>
      <w:r w:rsidR="00D0756F">
        <w:rPr>
          <w:lang w:val="be-BY"/>
        </w:rPr>
        <w:t xml:space="preserve">характеристики </w:t>
      </w:r>
      <w:r>
        <w:t xml:space="preserve">были использованы данные таблицы 3.1 и возможности 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>(рисунок 3.3).</w:t>
      </w:r>
    </w:p>
    <w:p w14:paraId="4D1EDE30" w14:textId="77777777" w:rsidR="0064130A" w:rsidRPr="0064130A" w:rsidRDefault="0064130A" w:rsidP="0063635F">
      <w:pPr>
        <w:ind w:firstLine="709"/>
        <w:jc w:val="both"/>
        <w:rPr>
          <w:b/>
        </w:rPr>
      </w:pPr>
      <w:r>
        <w:rPr>
          <w:lang w:val="be-BY"/>
        </w:rPr>
        <w:t>По нагрузочной линии на рисунке 3.2 были определены параметры рабочей точки (таблица 3.2).</w:t>
      </w:r>
    </w:p>
    <w:p w14:paraId="343EBD6A" w14:textId="77777777" w:rsidR="0026765B" w:rsidRPr="008170E7" w:rsidRDefault="0026765B" w:rsidP="00AD383E">
      <w:pPr>
        <w:jc w:val="center"/>
        <w:rPr>
          <w:noProof/>
        </w:rPr>
      </w:pPr>
    </w:p>
    <w:p w14:paraId="65F56D83" w14:textId="77777777" w:rsidR="00671233" w:rsidRDefault="0026765B" w:rsidP="00AD383E">
      <w:pPr>
        <w:jc w:val="center"/>
      </w:pPr>
      <w:r>
        <w:rPr>
          <w:noProof/>
          <w:lang w:eastAsia="ru-RU"/>
        </w:rPr>
        <w:drawing>
          <wp:inline distT="0" distB="0" distL="0" distR="0" wp14:anchorId="39C894F2" wp14:editId="5F06DC6E">
            <wp:extent cx="2409825" cy="1696713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/>
                    <a:srcRect l="6093" t="39624" r="78193" b="40707"/>
                    <a:stretch/>
                  </pic:blipFill>
                  <pic:spPr bwMode="auto">
                    <a:xfrm>
                      <a:off x="0" y="0"/>
                      <a:ext cx="2433473" cy="1713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772AE9" w14:textId="77777777" w:rsidR="00AD383E" w:rsidRDefault="00AD383E" w:rsidP="00AD383E">
      <w:pPr>
        <w:jc w:val="center"/>
      </w:pPr>
    </w:p>
    <w:p w14:paraId="5DB5EAD5" w14:textId="77777777" w:rsidR="0063635F" w:rsidRDefault="0063635F" w:rsidP="0063635F">
      <w:pPr>
        <w:jc w:val="center"/>
      </w:pPr>
      <w:r>
        <w:t>Рисунок 3.1</w:t>
      </w:r>
      <w:r w:rsidR="00930E61" w:rsidRPr="00930E61">
        <w:t xml:space="preserve"> –</w:t>
      </w:r>
      <w:r>
        <w:t xml:space="preserve"> Схема подключения пол</w:t>
      </w:r>
      <w:r w:rsidR="002F41D9">
        <w:rPr>
          <w:lang w:val="be-BY"/>
        </w:rPr>
        <w:t>ев</w:t>
      </w:r>
      <w:r>
        <w:t>ого транзистора для получения выходных характеристик</w:t>
      </w:r>
    </w:p>
    <w:p w14:paraId="26FEE471" w14:textId="77777777" w:rsidR="0026765B" w:rsidRPr="002F41D9" w:rsidRDefault="0026765B" w:rsidP="0026765B">
      <w:pPr>
        <w:jc w:val="center"/>
        <w:rPr>
          <w:noProof/>
        </w:rPr>
      </w:pPr>
    </w:p>
    <w:p w14:paraId="1B8E8E95" w14:textId="77777777" w:rsidR="0063635F" w:rsidRPr="00011B1A" w:rsidRDefault="00F36A48" w:rsidP="0026765B">
      <w:pPr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54363F8">
                <wp:simplePos x="0" y="0"/>
                <wp:positionH relativeFrom="column">
                  <wp:posOffset>2920365</wp:posOffset>
                </wp:positionH>
                <wp:positionV relativeFrom="paragraph">
                  <wp:posOffset>227330</wp:posOffset>
                </wp:positionV>
                <wp:extent cx="1162050" cy="2724150"/>
                <wp:effectExtent l="0" t="0" r="6350" b="6350"/>
                <wp:wrapNone/>
                <wp:docPr id="3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1162050" cy="2724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B602C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229.95pt;margin-top:17.9pt;width:91.5pt;height:214.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">
                <o:lock v:ext="edit" shapetype="f"/>
              </v:shape>
            </w:pict>
          </mc:Fallback>
        </mc:AlternateContent>
      </w:r>
      <w:r w:rsidR="0026765B">
        <w:rPr>
          <w:noProof/>
          <w:lang w:eastAsia="ru-RU"/>
        </w:rPr>
        <w:drawing>
          <wp:inline distT="0" distB="0" distL="0" distR="0" wp14:anchorId="45972DF9" wp14:editId="53CB8911">
            <wp:extent cx="3452890" cy="33909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/>
                    <a:srcRect l="25308" t="11687" r="46445" b="38997"/>
                    <a:stretch/>
                  </pic:blipFill>
                  <pic:spPr bwMode="auto">
                    <a:xfrm>
                      <a:off x="0" y="0"/>
                      <a:ext cx="3480236" cy="341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00A133" w14:textId="77777777" w:rsidR="0063635F" w:rsidRDefault="0063635F" w:rsidP="0063635F">
      <w:pPr>
        <w:jc w:val="center"/>
      </w:pPr>
    </w:p>
    <w:p w14:paraId="7E350EC5" w14:textId="77777777" w:rsidR="0063635F" w:rsidRDefault="0063635F" w:rsidP="0063635F">
      <w:pPr>
        <w:jc w:val="center"/>
      </w:pPr>
      <w:r>
        <w:t>Рисунок 3.</w:t>
      </w:r>
      <w:r w:rsidR="005A4A60" w:rsidRPr="00930E61">
        <w:t>2</w:t>
      </w:r>
      <w:r w:rsidR="00930E61" w:rsidRPr="00930E61">
        <w:t xml:space="preserve"> –</w:t>
      </w:r>
      <w:r w:rsidR="00930E61">
        <w:t xml:space="preserve"> </w:t>
      </w:r>
      <w:r>
        <w:t>В</w:t>
      </w:r>
      <w:r w:rsidR="00DC26F9">
        <w:t>ы</w:t>
      </w:r>
      <w:r>
        <w:t>ходные характеристики и нагрузочная линия пол</w:t>
      </w:r>
      <w:r w:rsidR="002F41D9">
        <w:rPr>
          <w:lang w:val="be-BY"/>
        </w:rPr>
        <w:t>ев</w:t>
      </w:r>
      <w:r>
        <w:t xml:space="preserve">ого транзистора </w:t>
      </w:r>
    </w:p>
    <w:p w14:paraId="54849553" w14:textId="77777777" w:rsidR="00117F0C" w:rsidRPr="008170E7" w:rsidRDefault="00117F0C" w:rsidP="005A4A60">
      <w:pPr>
        <w:jc w:val="center"/>
        <w:rPr>
          <w:noProof/>
        </w:rPr>
      </w:pPr>
    </w:p>
    <w:p w14:paraId="7D61716F" w14:textId="77777777" w:rsidR="00372642" w:rsidRDefault="00117F0C" w:rsidP="005A4A60">
      <w:pPr>
        <w:jc w:val="center"/>
      </w:pPr>
      <w:r>
        <w:rPr>
          <w:noProof/>
          <w:lang w:eastAsia="ru-RU"/>
        </w:rPr>
        <w:drawing>
          <wp:inline distT="0" distB="0" distL="0" distR="0" wp14:anchorId="42562253" wp14:editId="7D6F9920">
            <wp:extent cx="3895187" cy="376872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/>
                    <a:srcRect l="25174" t="12203" r="46125" b="38427"/>
                    <a:stretch/>
                  </pic:blipFill>
                  <pic:spPr bwMode="auto">
                    <a:xfrm>
                      <a:off x="0" y="0"/>
                      <a:ext cx="3907615" cy="378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4998D3" w14:textId="77777777" w:rsidR="005A4A60" w:rsidRDefault="005A4A60" w:rsidP="005A4A60">
      <w:pPr>
        <w:jc w:val="center"/>
      </w:pPr>
    </w:p>
    <w:p w14:paraId="0878A6E7" w14:textId="77777777" w:rsidR="005A4A60" w:rsidRDefault="005A4A60" w:rsidP="005A4A60">
      <w:pPr>
        <w:jc w:val="center"/>
      </w:pPr>
      <w:r>
        <w:t>Рисунок 3.</w:t>
      </w:r>
      <w:r w:rsidR="0064130A">
        <w:t>3</w:t>
      </w:r>
      <w:r w:rsidR="00930E61" w:rsidRPr="00DB09CD">
        <w:t xml:space="preserve"> </w:t>
      </w:r>
      <w:r w:rsidR="00930E61" w:rsidRPr="00930E61">
        <w:t>–</w:t>
      </w:r>
      <w:r>
        <w:t xml:space="preserve"> Выходные характеристики биполярного транзистора </w:t>
      </w:r>
    </w:p>
    <w:p w14:paraId="17A7B400" w14:textId="77777777" w:rsidR="00D0756F" w:rsidRDefault="00D0756F" w:rsidP="005A4A60">
      <w:pPr>
        <w:jc w:val="center"/>
      </w:pPr>
    </w:p>
    <w:p w14:paraId="17B133CD" w14:textId="77777777" w:rsidR="00D0756F" w:rsidRDefault="00D0756F" w:rsidP="00D0756F">
      <w:pPr>
        <w:ind w:left="1843" w:hanging="1843"/>
        <w:jc w:val="both"/>
      </w:pPr>
      <w:r w:rsidRPr="00930E61">
        <w:t xml:space="preserve">Таблица 3.1 – Вычисление </w:t>
      </w:r>
      <w:r>
        <w:t xml:space="preserve">крутизны передаточной </w:t>
      </w:r>
      <w:r>
        <w:rPr>
          <w:lang w:val="be-BY"/>
        </w:rPr>
        <w:t xml:space="preserve">характеристики </w:t>
      </w:r>
      <w:r w:rsidRPr="00930E61">
        <w:t>пол</w:t>
      </w:r>
      <w:r>
        <w:t>ев</w:t>
      </w:r>
      <w:r w:rsidRPr="00930E61">
        <w:t>ого транзистор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58"/>
        <w:gridCol w:w="2351"/>
        <w:gridCol w:w="2384"/>
        <w:gridCol w:w="2252"/>
      </w:tblGrid>
      <w:tr w:rsidR="00117F0C" w14:paraId="2F771396" w14:textId="77777777" w:rsidTr="00117F0C">
        <w:tc>
          <w:tcPr>
            <w:tcW w:w="2431" w:type="dxa"/>
            <w:vAlign w:val="center"/>
          </w:tcPr>
          <w:p w14:paraId="041D041C" w14:textId="77777777" w:rsidR="00117F0C" w:rsidRDefault="0052339A" w:rsidP="00117F0C">
            <w:pPr>
              <w:jc w:val="center"/>
            </w:pPr>
            <w:r w:rsidRPr="003F538B">
              <w:rPr>
                <w:noProof/>
                <w:position w:val="-12"/>
              </w:rPr>
              <w:object w:dxaOrig="560" w:dyaOrig="380" w14:anchorId="3D524BB3">
                <v:shape id="_x0000_i1044" type="#_x0000_t75" alt="" style="width:27.95pt;height:18.65pt;mso-width-percent:0;mso-height-percent:0;mso-width-percent:0;mso-height-percent:0" o:ole="">
                  <v:imagedata r:id="rId30" o:title=""/>
                </v:shape>
                <o:OLEObject Type="Embed" ProgID="Equation.DSMT4" ShapeID="_x0000_i1044" DrawAspect="Content" ObjectID="_1698495210" r:id="rId31"/>
              </w:object>
            </w:r>
            <w:r w:rsidR="00117F0C">
              <w:t>, В</w:t>
            </w:r>
          </w:p>
        </w:tc>
        <w:tc>
          <w:tcPr>
            <w:tcW w:w="2425" w:type="dxa"/>
            <w:vAlign w:val="center"/>
          </w:tcPr>
          <w:p w14:paraId="68336855" w14:textId="77777777" w:rsidR="00117F0C" w:rsidRDefault="0052339A" w:rsidP="00117F0C">
            <w:pPr>
              <w:jc w:val="center"/>
            </w:pPr>
            <w:r w:rsidRPr="003F538B">
              <w:rPr>
                <w:noProof/>
                <w:position w:val="-12"/>
              </w:rPr>
              <w:object w:dxaOrig="540" w:dyaOrig="380" w14:anchorId="359D5208">
                <v:shape id="_x0000_i1043" type="#_x0000_t75" alt="" style="width:27.1pt;height:18.65pt;mso-width-percent:0;mso-height-percent:0;mso-width-percent:0;mso-height-percent:0" o:ole="">
                  <v:imagedata r:id="rId17" o:title=""/>
                </v:shape>
                <o:OLEObject Type="Embed" ProgID="Equation.DSMT4" ShapeID="_x0000_i1043" DrawAspect="Content" ObjectID="_1698495211" r:id="rId32"/>
              </w:object>
            </w:r>
            <w:r w:rsidR="00117F0C">
              <w:t>, В</w:t>
            </w:r>
          </w:p>
        </w:tc>
        <w:tc>
          <w:tcPr>
            <w:tcW w:w="2455" w:type="dxa"/>
            <w:vAlign w:val="center"/>
          </w:tcPr>
          <w:p w14:paraId="17366DA2" w14:textId="77777777" w:rsidR="00117F0C" w:rsidRDefault="0052339A" w:rsidP="00117F0C">
            <w:pPr>
              <w:jc w:val="center"/>
            </w:pPr>
            <w:r w:rsidRPr="003F538B">
              <w:rPr>
                <w:noProof/>
                <w:position w:val="-12"/>
              </w:rPr>
              <w:object w:dxaOrig="340" w:dyaOrig="380" w14:anchorId="7029B9EB">
                <v:shape id="_x0000_i1042" type="#_x0000_t75" alt="" style="width:16.95pt;height:18.65pt;mso-width-percent:0;mso-height-percent:0;mso-width-percent:0;mso-height-percent:0" o:ole="">
                  <v:imagedata r:id="rId15" o:title=""/>
                </v:shape>
                <o:OLEObject Type="Embed" ProgID="Equation.DSMT4" ShapeID="_x0000_i1042" DrawAspect="Content" ObjectID="_1698495212" r:id="rId33"/>
              </w:object>
            </w:r>
            <w:r w:rsidR="00117F0C">
              <w:t>, мА</w:t>
            </w:r>
          </w:p>
        </w:tc>
        <w:tc>
          <w:tcPr>
            <w:tcW w:w="2260" w:type="dxa"/>
            <w:vAlign w:val="center"/>
          </w:tcPr>
          <w:p w14:paraId="1E1890C8" w14:textId="77777777" w:rsidR="00117F0C" w:rsidRPr="003F538B" w:rsidRDefault="0052339A" w:rsidP="00117F0C">
            <w:pPr>
              <w:jc w:val="center"/>
            </w:pPr>
            <w:r w:rsidRPr="00682950">
              <w:rPr>
                <w:noProof/>
                <w:position w:val="-34"/>
              </w:rPr>
              <w:object w:dxaOrig="1860" w:dyaOrig="780" w14:anchorId="093F141E">
                <v:shape id="_x0000_i1041" type="#_x0000_t75" alt="" style="width:93.2pt;height:38.95pt;mso-width-percent:0;mso-height-percent:0;mso-width-percent:0;mso-height-percent:0" o:ole="">
                  <v:imagedata r:id="rId34" o:title=""/>
                </v:shape>
                <o:OLEObject Type="Embed" ProgID="Equation.DSMT4" ShapeID="_x0000_i1041" DrawAspect="Content" ObjectID="_1698495213" r:id="rId35"/>
              </w:object>
            </w:r>
          </w:p>
        </w:tc>
      </w:tr>
      <w:tr w:rsidR="00117F0C" w14:paraId="35D02633" w14:textId="77777777" w:rsidTr="00117F0C">
        <w:tc>
          <w:tcPr>
            <w:tcW w:w="2431" w:type="dxa"/>
            <w:vAlign w:val="center"/>
          </w:tcPr>
          <w:p w14:paraId="06372D8C" w14:textId="77777777"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14:paraId="0DDB155A" w14:textId="77777777" w:rsidR="00117F0C" w:rsidRDefault="00117F0C" w:rsidP="00117F0C">
            <w:pPr>
              <w:jc w:val="center"/>
            </w:pPr>
            <w:r>
              <w:t>-1,5</w:t>
            </w:r>
          </w:p>
        </w:tc>
        <w:tc>
          <w:tcPr>
            <w:tcW w:w="2455" w:type="dxa"/>
            <w:vAlign w:val="center"/>
          </w:tcPr>
          <w:p w14:paraId="28CEC7BB" w14:textId="77777777" w:rsidR="00117F0C" w:rsidRDefault="00117F0C" w:rsidP="00117F0C">
            <w:pPr>
              <w:jc w:val="center"/>
            </w:pPr>
            <w:r>
              <w:t>0,002</w:t>
            </w:r>
          </w:p>
        </w:tc>
        <w:tc>
          <w:tcPr>
            <w:tcW w:w="2260" w:type="dxa"/>
            <w:vMerge w:val="restart"/>
            <w:vAlign w:val="center"/>
          </w:tcPr>
          <w:p w14:paraId="1FD126F4" w14:textId="77777777" w:rsidR="00117F0C" w:rsidRDefault="00117F0C" w:rsidP="00117F0C">
            <w:pPr>
              <w:jc w:val="center"/>
            </w:pPr>
            <w:r>
              <w:t>0,00254</w:t>
            </w:r>
          </w:p>
        </w:tc>
      </w:tr>
      <w:tr w:rsidR="00117F0C" w14:paraId="35BCCDB5" w14:textId="77777777" w:rsidTr="00117F0C">
        <w:tc>
          <w:tcPr>
            <w:tcW w:w="2431" w:type="dxa"/>
            <w:vAlign w:val="center"/>
          </w:tcPr>
          <w:p w14:paraId="0D5637EA" w14:textId="77777777"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14:paraId="3FABC720" w14:textId="77777777" w:rsidR="00117F0C" w:rsidRDefault="00117F0C" w:rsidP="00117F0C">
            <w:pPr>
              <w:jc w:val="center"/>
            </w:pPr>
            <w:r>
              <w:t>-1</w:t>
            </w:r>
          </w:p>
        </w:tc>
        <w:tc>
          <w:tcPr>
            <w:tcW w:w="2455" w:type="dxa"/>
            <w:vAlign w:val="center"/>
          </w:tcPr>
          <w:p w14:paraId="3C02FC87" w14:textId="77777777" w:rsidR="00117F0C" w:rsidRDefault="00117F0C" w:rsidP="00117F0C">
            <w:pPr>
              <w:jc w:val="center"/>
            </w:pPr>
            <w:r>
              <w:t>0,07</w:t>
            </w:r>
          </w:p>
        </w:tc>
        <w:tc>
          <w:tcPr>
            <w:tcW w:w="2260" w:type="dxa"/>
            <w:vMerge/>
            <w:vAlign w:val="center"/>
          </w:tcPr>
          <w:p w14:paraId="599EA214" w14:textId="77777777" w:rsidR="00117F0C" w:rsidRDefault="00117F0C" w:rsidP="00117F0C">
            <w:pPr>
              <w:jc w:val="center"/>
            </w:pPr>
          </w:p>
        </w:tc>
      </w:tr>
      <w:tr w:rsidR="00117F0C" w14:paraId="2DC140A9" w14:textId="77777777" w:rsidTr="00117F0C">
        <w:tc>
          <w:tcPr>
            <w:tcW w:w="2431" w:type="dxa"/>
            <w:vAlign w:val="center"/>
          </w:tcPr>
          <w:p w14:paraId="272C5692" w14:textId="77777777"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14:paraId="6B01F342" w14:textId="77777777" w:rsidR="00117F0C" w:rsidRDefault="00117F0C" w:rsidP="00117F0C">
            <w:pPr>
              <w:jc w:val="center"/>
            </w:pPr>
            <w:r>
              <w:t>-0,5</w:t>
            </w:r>
          </w:p>
        </w:tc>
        <w:tc>
          <w:tcPr>
            <w:tcW w:w="2455" w:type="dxa"/>
            <w:vAlign w:val="center"/>
          </w:tcPr>
          <w:p w14:paraId="44DE0B1C" w14:textId="77777777" w:rsidR="00117F0C" w:rsidRDefault="00117F0C" w:rsidP="00117F0C">
            <w:pPr>
              <w:jc w:val="center"/>
            </w:pPr>
            <w:r>
              <w:t>0,99</w:t>
            </w:r>
          </w:p>
        </w:tc>
        <w:tc>
          <w:tcPr>
            <w:tcW w:w="2260" w:type="dxa"/>
            <w:vMerge/>
            <w:vAlign w:val="center"/>
          </w:tcPr>
          <w:p w14:paraId="155D0CD0" w14:textId="77777777" w:rsidR="00117F0C" w:rsidRDefault="00117F0C" w:rsidP="00117F0C">
            <w:pPr>
              <w:jc w:val="center"/>
            </w:pPr>
          </w:p>
        </w:tc>
      </w:tr>
      <w:tr w:rsidR="00117F0C" w14:paraId="015F6F1F" w14:textId="77777777" w:rsidTr="00117F0C">
        <w:tc>
          <w:tcPr>
            <w:tcW w:w="2431" w:type="dxa"/>
            <w:vAlign w:val="center"/>
          </w:tcPr>
          <w:p w14:paraId="69DA569A" w14:textId="77777777"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14:paraId="78394F86" w14:textId="77777777" w:rsidR="00117F0C" w:rsidRDefault="00117F0C" w:rsidP="00117F0C">
            <w:pPr>
              <w:jc w:val="center"/>
            </w:pPr>
            <w:r>
              <w:t>0</w:t>
            </w:r>
          </w:p>
        </w:tc>
        <w:tc>
          <w:tcPr>
            <w:tcW w:w="2455" w:type="dxa"/>
            <w:vAlign w:val="center"/>
          </w:tcPr>
          <w:p w14:paraId="49ACB201" w14:textId="77777777" w:rsidR="00117F0C" w:rsidRDefault="00117F0C" w:rsidP="00117F0C">
            <w:pPr>
              <w:jc w:val="center"/>
            </w:pPr>
            <w:r>
              <w:t>2,61</w:t>
            </w:r>
          </w:p>
        </w:tc>
        <w:tc>
          <w:tcPr>
            <w:tcW w:w="2260" w:type="dxa"/>
            <w:vMerge/>
            <w:vAlign w:val="center"/>
          </w:tcPr>
          <w:p w14:paraId="0135A09E" w14:textId="77777777" w:rsidR="00117F0C" w:rsidRDefault="00117F0C" w:rsidP="00117F0C">
            <w:pPr>
              <w:jc w:val="center"/>
            </w:pPr>
          </w:p>
        </w:tc>
      </w:tr>
      <w:tr w:rsidR="00117F0C" w14:paraId="69F32330" w14:textId="77777777" w:rsidTr="00117F0C">
        <w:tc>
          <w:tcPr>
            <w:tcW w:w="2431" w:type="dxa"/>
            <w:vAlign w:val="center"/>
          </w:tcPr>
          <w:p w14:paraId="4536A1B3" w14:textId="77777777"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14:paraId="5BE62029" w14:textId="77777777" w:rsidR="00117F0C" w:rsidRDefault="00117F0C" w:rsidP="00117F0C">
            <w:pPr>
              <w:jc w:val="center"/>
            </w:pPr>
            <w:r>
              <w:t>0,4</w:t>
            </w:r>
          </w:p>
        </w:tc>
        <w:tc>
          <w:tcPr>
            <w:tcW w:w="2455" w:type="dxa"/>
            <w:vAlign w:val="center"/>
          </w:tcPr>
          <w:p w14:paraId="266CA51B" w14:textId="77777777" w:rsidR="00117F0C" w:rsidRDefault="00117F0C" w:rsidP="00117F0C">
            <w:pPr>
              <w:jc w:val="center"/>
            </w:pPr>
            <w:r>
              <w:t>4,71</w:t>
            </w:r>
          </w:p>
        </w:tc>
        <w:tc>
          <w:tcPr>
            <w:tcW w:w="2260" w:type="dxa"/>
            <w:vMerge/>
            <w:vAlign w:val="center"/>
          </w:tcPr>
          <w:p w14:paraId="3106B8FA" w14:textId="77777777" w:rsidR="00117F0C" w:rsidRDefault="00117F0C" w:rsidP="00117F0C">
            <w:pPr>
              <w:jc w:val="center"/>
            </w:pPr>
          </w:p>
        </w:tc>
      </w:tr>
    </w:tbl>
    <w:p w14:paraId="2F99D682" w14:textId="77777777" w:rsidR="002F41D9" w:rsidRDefault="002F41D9" w:rsidP="005A4A60">
      <w:pPr>
        <w:jc w:val="center"/>
      </w:pPr>
    </w:p>
    <w:p w14:paraId="3BC70C8C" w14:textId="77777777" w:rsidR="0064130A" w:rsidRPr="00930E61" w:rsidRDefault="0064130A" w:rsidP="00930E61">
      <w:pPr>
        <w:jc w:val="both"/>
      </w:pPr>
      <w:r w:rsidRPr="00930E61">
        <w:t>Таблица 3.2</w:t>
      </w:r>
      <w:r w:rsidR="00930E61" w:rsidRPr="00930E61">
        <w:t xml:space="preserve"> –</w:t>
      </w:r>
      <w:r w:rsidRPr="00930E61">
        <w:t xml:space="preserve"> Вычисление параметров рабочей точки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708"/>
        <w:gridCol w:w="1624"/>
        <w:gridCol w:w="1543"/>
        <w:gridCol w:w="1532"/>
        <w:gridCol w:w="1547"/>
        <w:gridCol w:w="1391"/>
      </w:tblGrid>
      <w:tr w:rsidR="00D0756F" w14:paraId="6F53387D" w14:textId="77777777" w:rsidTr="00D0756F">
        <w:trPr>
          <w:jc w:val="center"/>
        </w:trPr>
        <w:tc>
          <w:tcPr>
            <w:tcW w:w="1744" w:type="dxa"/>
            <w:vAlign w:val="center"/>
          </w:tcPr>
          <w:p w14:paraId="5E393019" w14:textId="77777777" w:rsidR="00D0756F" w:rsidRDefault="0052339A" w:rsidP="00D0756F">
            <w:pPr>
              <w:jc w:val="center"/>
            </w:pPr>
            <w:r w:rsidRPr="003F538B">
              <w:rPr>
                <w:noProof/>
                <w:position w:val="-12"/>
              </w:rPr>
              <w:object w:dxaOrig="960" w:dyaOrig="380" w14:anchorId="3FDA1DFC">
                <v:shape id="_x0000_i1040" type="#_x0000_t75" alt="" style="width:46.6pt;height:18.65pt;mso-width-percent:0;mso-height-percent:0;mso-width-percent:0;mso-height-percent:0" o:ole="">
                  <v:imagedata r:id="rId36" o:title=""/>
                </v:shape>
                <o:OLEObject Type="Embed" ProgID="Equation.DSMT4" ShapeID="_x0000_i1040" DrawAspect="Content" ObjectID="_1698495214" r:id="rId37"/>
              </w:object>
            </w:r>
            <w:r w:rsidR="00D0756F">
              <w:t>, В</w:t>
            </w:r>
          </w:p>
        </w:tc>
        <w:tc>
          <w:tcPr>
            <w:tcW w:w="1666" w:type="dxa"/>
            <w:vAlign w:val="center"/>
          </w:tcPr>
          <w:p w14:paraId="52F715BC" w14:textId="77777777" w:rsidR="00D0756F" w:rsidRDefault="0052339A" w:rsidP="00D0756F">
            <w:pPr>
              <w:jc w:val="center"/>
            </w:pPr>
            <w:r w:rsidRPr="003F538B">
              <w:rPr>
                <w:noProof/>
                <w:position w:val="-12"/>
              </w:rPr>
              <w:object w:dxaOrig="760" w:dyaOrig="380" w14:anchorId="4BEF5BB7">
                <v:shape id="_x0000_i1039" type="#_x0000_t75" alt="" style="width:38.1pt;height:18.65pt;mso-width-percent:0;mso-height-percent:0;mso-width-percent:0;mso-height-percent:0" o:ole="">
                  <v:imagedata r:id="rId38" o:title=""/>
                </v:shape>
                <o:OLEObject Type="Embed" ProgID="Equation.DSMT4" ShapeID="_x0000_i1039" DrawAspect="Content" ObjectID="_1698495215" r:id="rId39"/>
              </w:object>
            </w:r>
            <w:r w:rsidR="00D0756F">
              <w:t>, мА</w:t>
            </w:r>
          </w:p>
        </w:tc>
        <w:tc>
          <w:tcPr>
            <w:tcW w:w="1566" w:type="dxa"/>
            <w:vAlign w:val="center"/>
          </w:tcPr>
          <w:p w14:paraId="6C09A14A" w14:textId="77777777" w:rsidR="00D0756F" w:rsidRDefault="0052339A" w:rsidP="00D0756F">
            <w:pPr>
              <w:jc w:val="center"/>
            </w:pPr>
            <w:r w:rsidRPr="003F538B">
              <w:rPr>
                <w:noProof/>
                <w:position w:val="-12"/>
              </w:rPr>
              <w:object w:dxaOrig="980" w:dyaOrig="380" w14:anchorId="2D729A01">
                <v:shape id="_x0000_i1038" type="#_x0000_t75" alt="" style="width:49.15pt;height:18.65pt;mso-width-percent:0;mso-height-percent:0;mso-width-percent:0;mso-height-percent:0" o:ole="">
                  <v:imagedata r:id="rId40" o:title=""/>
                </v:shape>
                <o:OLEObject Type="Embed" ProgID="Equation.DSMT4" ShapeID="_x0000_i1038" DrawAspect="Content" ObjectID="_1698495216" r:id="rId41"/>
              </w:object>
            </w:r>
            <w:r w:rsidR="00D0756F">
              <w:t>, В</w:t>
            </w:r>
          </w:p>
        </w:tc>
        <w:tc>
          <w:tcPr>
            <w:tcW w:w="1570" w:type="dxa"/>
            <w:vAlign w:val="center"/>
          </w:tcPr>
          <w:p w14:paraId="487D8579" w14:textId="77777777" w:rsidR="00D0756F" w:rsidRPr="003F538B" w:rsidRDefault="0052339A" w:rsidP="00D0756F">
            <w:pPr>
              <w:jc w:val="center"/>
            </w:pPr>
            <w:r w:rsidRPr="003F538B">
              <w:rPr>
                <w:noProof/>
                <w:position w:val="-12"/>
              </w:rPr>
              <w:object w:dxaOrig="720" w:dyaOrig="380" w14:anchorId="0D2CEA0F">
                <v:shape id="_x0000_i1037" type="#_x0000_t75" alt="" style="width:37.25pt;height:18.65pt;mso-width-percent:0;mso-height-percent:0;mso-width-percent:0;mso-height-percent:0" o:ole="">
                  <v:imagedata r:id="rId42" o:title=""/>
                </v:shape>
                <o:OLEObject Type="Embed" ProgID="Equation.DSMT4" ShapeID="_x0000_i1037" DrawAspect="Content" ObjectID="_1698495217" r:id="rId43"/>
              </w:object>
            </w:r>
            <w:r w:rsidR="00D0756F">
              <w:t>, мА</w:t>
            </w:r>
          </w:p>
        </w:tc>
        <w:tc>
          <w:tcPr>
            <w:tcW w:w="1593" w:type="dxa"/>
            <w:vAlign w:val="center"/>
          </w:tcPr>
          <w:p w14:paraId="12765AE3" w14:textId="77777777" w:rsidR="00D0756F" w:rsidRDefault="0052339A" w:rsidP="00D0756F">
            <w:pPr>
              <w:jc w:val="center"/>
            </w:pPr>
            <w:r w:rsidRPr="003F538B">
              <w:rPr>
                <w:noProof/>
                <w:position w:val="-12"/>
              </w:rPr>
              <w:object w:dxaOrig="340" w:dyaOrig="440" w14:anchorId="3DEC2124">
                <v:shape id="_x0000_i1036" type="#_x0000_t75" alt="" style="width:16.95pt;height:22pt;mso-width-percent:0;mso-height-percent:0;mso-width-percent:0;mso-height-percent:0" o:ole="">
                  <v:imagedata r:id="rId44" o:title=""/>
                </v:shape>
                <o:OLEObject Type="Embed" ProgID="Equation.DSMT4" ShapeID="_x0000_i1036" DrawAspect="Content" ObjectID="_1698495218" r:id="rId45"/>
              </w:object>
            </w:r>
            <w:r w:rsidR="00D0756F">
              <w:t>, мА</w:t>
            </w:r>
          </w:p>
        </w:tc>
        <w:tc>
          <w:tcPr>
            <w:tcW w:w="1432" w:type="dxa"/>
            <w:vAlign w:val="center"/>
          </w:tcPr>
          <w:p w14:paraId="61896777" w14:textId="77777777" w:rsidR="00D0756F" w:rsidRPr="003F538B" w:rsidRDefault="0052339A" w:rsidP="00D0756F">
            <w:pPr>
              <w:jc w:val="center"/>
            </w:pPr>
            <w:r w:rsidRPr="003F538B">
              <w:rPr>
                <w:noProof/>
                <w:position w:val="-12"/>
              </w:rPr>
              <w:object w:dxaOrig="540" w:dyaOrig="440" w14:anchorId="386B50AC">
                <v:shape id="_x0000_i1035" type="#_x0000_t75" alt="" style="width:27.1pt;height:22pt;mso-width-percent:0;mso-height-percent:0;mso-width-percent:0;mso-height-percent:0" o:ole="">
                  <v:imagedata r:id="rId46" o:title=""/>
                </v:shape>
                <o:OLEObject Type="Embed" ProgID="Equation.DSMT4" ShapeID="_x0000_i1035" DrawAspect="Content" ObjectID="_1698495219" r:id="rId47"/>
              </w:object>
            </w:r>
            <w:r w:rsidR="00D0756F">
              <w:t>, В</w:t>
            </w:r>
          </w:p>
        </w:tc>
      </w:tr>
      <w:tr w:rsidR="00D0756F" w14:paraId="04F2676D" w14:textId="77777777" w:rsidTr="00D0756F">
        <w:trPr>
          <w:jc w:val="center"/>
        </w:trPr>
        <w:tc>
          <w:tcPr>
            <w:tcW w:w="1744" w:type="dxa"/>
            <w:vAlign w:val="center"/>
          </w:tcPr>
          <w:p w14:paraId="66AB01B4" w14:textId="77777777" w:rsidR="00D0756F" w:rsidRPr="00D0756F" w:rsidRDefault="00D0756F" w:rsidP="00D0756F">
            <w:pPr>
              <w:jc w:val="center"/>
            </w:pPr>
            <w:r w:rsidRPr="00D0756F">
              <w:t>3</w:t>
            </w:r>
            <w:r>
              <w:rPr>
                <w:lang w:val="en-US"/>
              </w:rPr>
              <w:t>,</w:t>
            </w:r>
            <w:r w:rsidRPr="00D0756F">
              <w:t>6</w:t>
            </w:r>
          </w:p>
        </w:tc>
        <w:tc>
          <w:tcPr>
            <w:tcW w:w="1666" w:type="dxa"/>
            <w:vAlign w:val="center"/>
          </w:tcPr>
          <w:p w14:paraId="496D3E9E" w14:textId="77777777" w:rsidR="00D0756F" w:rsidRPr="00D0756F" w:rsidRDefault="00D0756F" w:rsidP="00D0756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65</w:t>
            </w:r>
          </w:p>
        </w:tc>
        <w:tc>
          <w:tcPr>
            <w:tcW w:w="1566" w:type="dxa"/>
            <w:vAlign w:val="center"/>
          </w:tcPr>
          <w:p w14:paraId="7F080045" w14:textId="77777777" w:rsidR="00D0756F" w:rsidRPr="00D0756F" w:rsidRDefault="00D0756F" w:rsidP="00D0756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95</w:t>
            </w:r>
          </w:p>
        </w:tc>
        <w:tc>
          <w:tcPr>
            <w:tcW w:w="1570" w:type="dxa"/>
            <w:vAlign w:val="center"/>
          </w:tcPr>
          <w:p w14:paraId="70FF6534" w14:textId="77777777" w:rsidR="00D0756F" w:rsidRPr="00D0756F" w:rsidRDefault="00D0756F" w:rsidP="00D0756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</w:t>
            </w:r>
          </w:p>
        </w:tc>
        <w:tc>
          <w:tcPr>
            <w:tcW w:w="1593" w:type="dxa"/>
            <w:vAlign w:val="center"/>
          </w:tcPr>
          <w:p w14:paraId="10DA6BC3" w14:textId="77777777" w:rsidR="00D0756F" w:rsidRPr="00D0756F" w:rsidRDefault="00D0756F" w:rsidP="008225EF">
            <w:pPr>
              <w:jc w:val="center"/>
            </w:pPr>
            <w:r w:rsidRPr="00D0756F">
              <w:t>2,</w:t>
            </w:r>
            <w:r w:rsidR="008225EF">
              <w:t>375</w:t>
            </w:r>
          </w:p>
        </w:tc>
        <w:tc>
          <w:tcPr>
            <w:tcW w:w="1432" w:type="dxa"/>
            <w:vAlign w:val="center"/>
          </w:tcPr>
          <w:p w14:paraId="2664D2A9" w14:textId="77777777" w:rsidR="00D0756F" w:rsidRPr="00D0756F" w:rsidRDefault="00D0756F" w:rsidP="00D0756F">
            <w:pPr>
              <w:jc w:val="center"/>
            </w:pPr>
            <w:r w:rsidRPr="00D0756F">
              <w:t>0</w:t>
            </w:r>
          </w:p>
        </w:tc>
      </w:tr>
    </w:tbl>
    <w:p w14:paraId="627685C1" w14:textId="77777777" w:rsidR="0064130A" w:rsidRDefault="0064130A" w:rsidP="002A3EDD">
      <w:pPr>
        <w:jc w:val="both"/>
        <w:rPr>
          <w:i/>
        </w:rPr>
      </w:pPr>
    </w:p>
    <w:p w14:paraId="77F6300D" w14:textId="77777777" w:rsidR="00DC26F9" w:rsidRDefault="00DC26F9" w:rsidP="00930E61">
      <w:pPr>
        <w:ind w:firstLine="709"/>
        <w:jc w:val="both"/>
        <w:rPr>
          <w:b/>
          <w:lang w:val="be-BY"/>
        </w:rPr>
      </w:pPr>
      <w:r>
        <w:br w:type="page"/>
      </w:r>
      <w:r w:rsidRPr="002A3EDD">
        <w:rPr>
          <w:b/>
          <w:lang w:val="be-BY"/>
        </w:rPr>
        <w:lastRenderedPageBreak/>
        <w:t>4</w:t>
      </w:r>
      <w:r>
        <w:rPr>
          <w:lang w:val="be-BY"/>
        </w:rPr>
        <w:t xml:space="preserve"> </w:t>
      </w:r>
      <w:r w:rsidRPr="00930E61">
        <w:rPr>
          <w:b/>
          <w:lang w:val="be-BY"/>
        </w:rPr>
        <w:t xml:space="preserve">Установка рабочей точки транзисторного каскада с общим </w:t>
      </w:r>
      <w:r w:rsidR="008225EF">
        <w:rPr>
          <w:b/>
          <w:lang w:val="be-BY"/>
        </w:rPr>
        <w:t>исток</w:t>
      </w:r>
      <w:r w:rsidRPr="00930E61">
        <w:rPr>
          <w:b/>
          <w:lang w:val="be-BY"/>
        </w:rPr>
        <w:t>ом</w:t>
      </w:r>
    </w:p>
    <w:p w14:paraId="3A9E54FD" w14:textId="77777777" w:rsidR="00682950" w:rsidRDefault="00682950">
      <w:pPr>
        <w:rPr>
          <w:noProof/>
        </w:rPr>
      </w:pPr>
    </w:p>
    <w:p w14:paraId="672F47E6" w14:textId="77777777" w:rsidR="00267FA1" w:rsidRDefault="00AC4316" w:rsidP="00267FA1">
      <w:pPr>
        <w:ind w:firstLine="709"/>
        <w:jc w:val="both"/>
        <w:rPr>
          <w:noProof/>
        </w:rPr>
      </w:pPr>
      <w:r>
        <w:rPr>
          <w:noProof/>
          <w:lang w:val="be-BY"/>
        </w:rPr>
        <w:t xml:space="preserve">Для исследования транзисторного каскада </w:t>
      </w:r>
      <w:r>
        <w:rPr>
          <w:noProof/>
        </w:rPr>
        <w:t>используется схема на рисунке 4.1. Полученные характеристики и формы сигналов при параметрах из таблицы 4.1 показаны на рисунке 4.2.</w:t>
      </w:r>
    </w:p>
    <w:p w14:paraId="1BE6222A" w14:textId="77777777" w:rsidR="00AC4316" w:rsidRDefault="00AC4316" w:rsidP="00267FA1">
      <w:pPr>
        <w:ind w:firstLine="709"/>
        <w:jc w:val="both"/>
        <w:rPr>
          <w:noProof/>
        </w:rPr>
      </w:pPr>
      <w:r>
        <w:rPr>
          <w:noProof/>
        </w:rPr>
        <w:t>Данные для вычисления коэффициентов усиления даны в таблице 4.2, а сами результаты – в таблице 4.3.</w:t>
      </w:r>
    </w:p>
    <w:p w14:paraId="66B97667" w14:textId="77777777" w:rsidR="00AC4316" w:rsidRPr="00AC4316" w:rsidRDefault="00F00E0F" w:rsidP="00267FA1">
      <w:pPr>
        <w:ind w:firstLine="709"/>
        <w:jc w:val="both"/>
        <w:rPr>
          <w:noProof/>
        </w:rPr>
      </w:pPr>
      <w:r>
        <w:rPr>
          <w:noProof/>
        </w:rPr>
        <w:t xml:space="preserve">Результаты исследований смещения рабочей точки показаны на рисунках 4.4 и 4.5. </w:t>
      </w:r>
    </w:p>
    <w:p w14:paraId="740042C1" w14:textId="77777777" w:rsidR="008033FE" w:rsidRPr="008170E7" w:rsidRDefault="008033FE" w:rsidP="00682950">
      <w:pPr>
        <w:jc w:val="center"/>
        <w:rPr>
          <w:noProof/>
        </w:rPr>
      </w:pPr>
    </w:p>
    <w:p w14:paraId="490DD130" w14:textId="77777777" w:rsidR="00AE17F0" w:rsidRDefault="008033FE" w:rsidP="00682950">
      <w:pPr>
        <w:jc w:val="center"/>
      </w:pPr>
      <w:r>
        <w:rPr>
          <w:noProof/>
          <w:lang w:eastAsia="ru-RU"/>
        </w:rPr>
        <w:drawing>
          <wp:inline distT="0" distB="0" distL="0" distR="0" wp14:anchorId="696CDABF" wp14:editId="1010BA97">
            <wp:extent cx="3153352" cy="180975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/>
                    <a:srcRect l="31748" t="43900" r="49813" b="37286"/>
                    <a:stretch/>
                  </pic:blipFill>
                  <pic:spPr bwMode="auto">
                    <a:xfrm>
                      <a:off x="0" y="0"/>
                      <a:ext cx="3159912" cy="181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1EE7A5" w14:textId="77777777" w:rsidR="00682950" w:rsidRDefault="00682950"/>
    <w:p w14:paraId="66A96A2C" w14:textId="77777777" w:rsidR="00682950" w:rsidRDefault="00682950" w:rsidP="00682950">
      <w:pPr>
        <w:jc w:val="center"/>
      </w:pPr>
      <w:r>
        <w:t>Рисунок 4.1</w:t>
      </w:r>
      <w:r w:rsidR="00930E61" w:rsidRPr="00930E61">
        <w:t xml:space="preserve"> – </w:t>
      </w:r>
      <w:r>
        <w:t>Схема подключения пол</w:t>
      </w:r>
      <w:r w:rsidR="008225EF">
        <w:t>ев</w:t>
      </w:r>
      <w:r>
        <w:t>ого транзистора для установки рабочей точки транзисторного каскада</w:t>
      </w:r>
    </w:p>
    <w:p w14:paraId="0C5B13E5" w14:textId="77777777" w:rsidR="008225EF" w:rsidRPr="008225EF" w:rsidRDefault="008225EF" w:rsidP="00267FA1">
      <w:pPr>
        <w:jc w:val="center"/>
        <w:rPr>
          <w:noProof/>
        </w:rPr>
      </w:pPr>
    </w:p>
    <w:p w14:paraId="1D16FFFA" w14:textId="77777777" w:rsidR="00046FBE" w:rsidRDefault="008225EF" w:rsidP="00267FA1">
      <w:pPr>
        <w:jc w:val="center"/>
      </w:pPr>
      <w:r>
        <w:rPr>
          <w:noProof/>
          <w:lang w:eastAsia="ru-RU"/>
        </w:rPr>
        <w:drawing>
          <wp:inline distT="0" distB="0" distL="0" distR="0" wp14:anchorId="6CD2E73A" wp14:editId="71FD9AFF">
            <wp:extent cx="5618205" cy="33528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/>
                    <a:srcRect l="4811" t="14823" r="45483" b="32440"/>
                    <a:stretch/>
                  </pic:blipFill>
                  <pic:spPr bwMode="auto">
                    <a:xfrm>
                      <a:off x="0" y="0"/>
                      <a:ext cx="5624782" cy="335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66CDC0" w14:textId="77777777" w:rsidR="00F00E0F" w:rsidRDefault="00F00E0F" w:rsidP="00267FA1">
      <w:pPr>
        <w:jc w:val="center"/>
      </w:pPr>
    </w:p>
    <w:p w14:paraId="00EFED82" w14:textId="77777777" w:rsidR="00AC4316" w:rsidRDefault="00930E61" w:rsidP="00AC4316">
      <w:pPr>
        <w:jc w:val="center"/>
      </w:pPr>
      <w:r>
        <w:t>Рисунок 4.2</w:t>
      </w:r>
      <w:r w:rsidRPr="00930E61">
        <w:t xml:space="preserve"> –</w:t>
      </w:r>
      <w:r w:rsidR="00AC4316">
        <w:t xml:space="preserve"> Характеристики и формы сигналов пол</w:t>
      </w:r>
      <w:r w:rsidR="008225EF">
        <w:t>ев</w:t>
      </w:r>
      <w:r w:rsidR="00AC4316">
        <w:t>ого транзистора</w:t>
      </w:r>
    </w:p>
    <w:p w14:paraId="0F7754E5" w14:textId="77777777" w:rsidR="006B1224" w:rsidRDefault="006B1224" w:rsidP="00AC4316"/>
    <w:p w14:paraId="70007F4D" w14:textId="77777777" w:rsidR="006B1224" w:rsidRDefault="006B1224" w:rsidP="00930E61">
      <w:pPr>
        <w:jc w:val="both"/>
        <w:rPr>
          <w:lang w:val="be-BY"/>
        </w:rPr>
      </w:pPr>
      <w:r w:rsidRPr="00930E61">
        <w:lastRenderedPageBreak/>
        <w:t>Таблица 4.1</w:t>
      </w:r>
      <w:r w:rsidR="00930E61">
        <w:rPr>
          <w:lang w:val="en-US"/>
        </w:rPr>
        <w:t xml:space="preserve"> </w:t>
      </w:r>
      <w:r w:rsidR="00930E61" w:rsidRPr="00930E61">
        <w:t>–</w:t>
      </w:r>
      <w:r w:rsidRPr="00930E61">
        <w:t xml:space="preserve"> Вычисление </w:t>
      </w:r>
      <w:r w:rsidR="006D1304" w:rsidRPr="00930E61">
        <w:rPr>
          <w:lang w:val="be-BY"/>
        </w:rPr>
        <w:t>параметр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5"/>
        <w:gridCol w:w="3113"/>
        <w:gridCol w:w="3117"/>
      </w:tblGrid>
      <w:tr w:rsidR="008225EF" w14:paraId="5DC33C23" w14:textId="77777777" w:rsidTr="005709E7">
        <w:tc>
          <w:tcPr>
            <w:tcW w:w="3190" w:type="dxa"/>
            <w:vAlign w:val="center"/>
          </w:tcPr>
          <w:p w14:paraId="5E209575" w14:textId="77777777" w:rsidR="008225EF" w:rsidRDefault="0052339A" w:rsidP="008225EF">
            <w:pPr>
              <w:jc w:val="center"/>
            </w:pPr>
            <w:r w:rsidRPr="003F538B">
              <w:rPr>
                <w:noProof/>
                <w:position w:val="-12"/>
              </w:rPr>
              <w:object w:dxaOrig="540" w:dyaOrig="380" w14:anchorId="29301D74">
                <v:shape id="_x0000_i1034" type="#_x0000_t75" alt="" style="width:27.1pt;height:18.65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698495220" r:id="rId49"/>
              </w:object>
            </w:r>
            <w:r w:rsidR="00274C98">
              <w:t>, В</w:t>
            </w:r>
          </w:p>
        </w:tc>
        <w:tc>
          <w:tcPr>
            <w:tcW w:w="3190" w:type="dxa"/>
            <w:vAlign w:val="center"/>
          </w:tcPr>
          <w:p w14:paraId="2312A211" w14:textId="77777777" w:rsidR="008225EF" w:rsidRDefault="0052339A" w:rsidP="008225EF">
            <w:pPr>
              <w:jc w:val="center"/>
            </w:pPr>
            <w:r w:rsidRPr="003F538B">
              <w:rPr>
                <w:noProof/>
                <w:position w:val="-12"/>
              </w:rPr>
              <w:object w:dxaOrig="340" w:dyaOrig="380" w14:anchorId="6C68592B">
                <v:shape id="_x0000_i1033" type="#_x0000_t75" alt="" style="width:16.95pt;height:18.65pt;mso-width-percent:0;mso-height-percent:0;mso-width-percent:0;mso-height-percent:0" o:ole="">
                  <v:imagedata r:id="rId15" o:title=""/>
                </v:shape>
                <o:OLEObject Type="Embed" ProgID="Equation.DSMT4" ShapeID="_x0000_i1033" DrawAspect="Content" ObjectID="_1698495221" r:id="rId50"/>
              </w:object>
            </w:r>
            <w:r w:rsidR="00274C98">
              <w:t>, мА</w:t>
            </w:r>
          </w:p>
        </w:tc>
        <w:tc>
          <w:tcPr>
            <w:tcW w:w="3191" w:type="dxa"/>
            <w:vAlign w:val="center"/>
          </w:tcPr>
          <w:p w14:paraId="1CE0239F" w14:textId="77777777" w:rsidR="008225EF" w:rsidRDefault="0052339A" w:rsidP="008225EF">
            <w:pPr>
              <w:jc w:val="center"/>
            </w:pPr>
            <w:r w:rsidRPr="003F538B">
              <w:rPr>
                <w:noProof/>
                <w:position w:val="-12"/>
              </w:rPr>
              <w:object w:dxaOrig="560" w:dyaOrig="380" w14:anchorId="6340976A">
                <v:shape id="_x0000_i1032" type="#_x0000_t75" alt="" style="width:27.95pt;height:18.65pt;mso-width-percent:0;mso-height-percent:0;mso-width-percent:0;mso-height-percent:0" o:ole="">
                  <v:imagedata r:id="rId30" o:title=""/>
                </v:shape>
                <o:OLEObject Type="Embed" ProgID="Equation.DSMT4" ShapeID="_x0000_i1032" DrawAspect="Content" ObjectID="_1698495222" r:id="rId51"/>
              </w:object>
            </w:r>
            <w:r w:rsidR="00274C98">
              <w:t>, В</w:t>
            </w:r>
          </w:p>
        </w:tc>
      </w:tr>
      <w:tr w:rsidR="008225EF" w14:paraId="1F4D1B2B" w14:textId="77777777" w:rsidTr="008225EF">
        <w:tc>
          <w:tcPr>
            <w:tcW w:w="3190" w:type="dxa"/>
          </w:tcPr>
          <w:p w14:paraId="25E6FF74" w14:textId="77777777" w:rsidR="008225EF" w:rsidRDefault="00274C98" w:rsidP="00274C98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0</w:t>
            </w:r>
          </w:p>
        </w:tc>
        <w:tc>
          <w:tcPr>
            <w:tcW w:w="3190" w:type="dxa"/>
          </w:tcPr>
          <w:p w14:paraId="29E2DED5" w14:textId="77777777" w:rsidR="008225EF" w:rsidRDefault="00274C98" w:rsidP="00274C98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2,64</w:t>
            </w:r>
          </w:p>
        </w:tc>
        <w:tc>
          <w:tcPr>
            <w:tcW w:w="3191" w:type="dxa"/>
          </w:tcPr>
          <w:p w14:paraId="7F8B551C" w14:textId="77777777" w:rsidR="008225EF" w:rsidRDefault="00274C98" w:rsidP="00274C98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4,19</w:t>
            </w:r>
          </w:p>
        </w:tc>
      </w:tr>
    </w:tbl>
    <w:p w14:paraId="6C180E2B" w14:textId="77777777" w:rsidR="005A51EA" w:rsidRDefault="005A51EA" w:rsidP="00930E61">
      <w:pPr>
        <w:jc w:val="center"/>
        <w:rPr>
          <w:noProof/>
          <w:lang w:val="en-US"/>
        </w:rPr>
      </w:pPr>
    </w:p>
    <w:p w14:paraId="71E487BF" w14:textId="77777777" w:rsidR="006B1224" w:rsidRDefault="005A51EA" w:rsidP="00930E61">
      <w:pPr>
        <w:jc w:val="center"/>
      </w:pPr>
      <w:r>
        <w:rPr>
          <w:noProof/>
          <w:lang w:eastAsia="ru-RU"/>
        </w:rPr>
        <w:drawing>
          <wp:inline distT="0" distB="0" distL="0" distR="0" wp14:anchorId="00C62A70" wp14:editId="4D56ADFA">
            <wp:extent cx="5849843" cy="3457575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/>
                    <a:srcRect l="4330" t="14823" r="45483" b="32440"/>
                    <a:stretch/>
                  </pic:blipFill>
                  <pic:spPr bwMode="auto">
                    <a:xfrm>
                      <a:off x="0" y="0"/>
                      <a:ext cx="5857304" cy="346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389B9A" w14:textId="77777777" w:rsidR="00F00E0F" w:rsidRDefault="00F00E0F" w:rsidP="006B1224">
      <w:pPr>
        <w:jc w:val="both"/>
      </w:pPr>
    </w:p>
    <w:p w14:paraId="01B64E79" w14:textId="77777777" w:rsidR="00F00E0F" w:rsidRDefault="00930E61" w:rsidP="00F00E0F">
      <w:pPr>
        <w:jc w:val="center"/>
      </w:pPr>
      <w:r>
        <w:t>Рисунок 4.3</w:t>
      </w:r>
      <w:r w:rsidRPr="00930E61">
        <w:t xml:space="preserve"> –</w:t>
      </w:r>
      <w:r w:rsidR="00F00E0F">
        <w:t xml:space="preserve"> Характеристики и формы сигналов пол</w:t>
      </w:r>
      <w:r w:rsidR="00274C98">
        <w:t>ев</w:t>
      </w:r>
      <w:r w:rsidR="00F00E0F">
        <w:t>ого транзистора с максимальн</w:t>
      </w:r>
      <w:r w:rsidR="004209C6">
        <w:t>ы</w:t>
      </w:r>
      <w:r w:rsidR="00F00E0F">
        <w:t>м неискажённ</w:t>
      </w:r>
      <w:r w:rsidR="004209C6">
        <w:t>ы</w:t>
      </w:r>
      <w:r w:rsidR="00F00E0F">
        <w:t>м выходн</w:t>
      </w:r>
      <w:r w:rsidR="004209C6">
        <w:t>ы</w:t>
      </w:r>
      <w:r w:rsidR="00F00E0F">
        <w:t>м сигнал</w:t>
      </w:r>
      <w:r w:rsidR="004209C6">
        <w:t>ом</w:t>
      </w:r>
    </w:p>
    <w:p w14:paraId="49ED1E2C" w14:textId="77777777" w:rsidR="006B1224" w:rsidRPr="00011B1A" w:rsidRDefault="006B1224" w:rsidP="006B1224">
      <w:pPr>
        <w:jc w:val="both"/>
      </w:pPr>
    </w:p>
    <w:p w14:paraId="28AB49E4" w14:textId="77777777" w:rsidR="006B1224" w:rsidRPr="00930E61" w:rsidRDefault="00930E61" w:rsidP="00930E61">
      <w:pPr>
        <w:jc w:val="both"/>
      </w:pPr>
      <w:r>
        <w:t xml:space="preserve">Таблица 4.2 </w:t>
      </w:r>
      <w:r w:rsidRPr="00930E61">
        <w:t>–</w:t>
      </w:r>
      <w:r w:rsidR="006B1224" w:rsidRPr="00930E61">
        <w:t xml:space="preserve"> Вычисление амплитуды напряже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16"/>
        <w:gridCol w:w="2318"/>
        <w:gridCol w:w="2319"/>
        <w:gridCol w:w="2392"/>
      </w:tblGrid>
      <w:tr w:rsidR="006B1224" w14:paraId="757AE106" w14:textId="77777777" w:rsidTr="006B1224">
        <w:tc>
          <w:tcPr>
            <w:tcW w:w="2392" w:type="dxa"/>
            <w:vAlign w:val="center"/>
          </w:tcPr>
          <w:p w14:paraId="4E3E7A62" w14:textId="77777777" w:rsidR="006B1224" w:rsidRDefault="006B1224" w:rsidP="006B1224">
            <w:pPr>
              <w:jc w:val="center"/>
            </w:pPr>
          </w:p>
        </w:tc>
        <w:tc>
          <w:tcPr>
            <w:tcW w:w="2393" w:type="dxa"/>
            <w:vAlign w:val="center"/>
          </w:tcPr>
          <w:p w14:paraId="4DE9D12D" w14:textId="77777777" w:rsidR="006B1224" w:rsidRDefault="0052339A" w:rsidP="006B1224">
            <w:pPr>
              <w:jc w:val="center"/>
            </w:pPr>
            <w:r w:rsidRPr="003F538B">
              <w:rPr>
                <w:noProof/>
                <w:position w:val="-12"/>
              </w:rPr>
              <w:object w:dxaOrig="620" w:dyaOrig="380" w14:anchorId="115D3EDE">
                <v:shape id="_x0000_i1031" type="#_x0000_t75" alt="" style="width:31.35pt;height:18.65pt;mso-width-percent:0;mso-height-percent:0;mso-width-percent:0;mso-height-percent:0" o:ole="">
                  <v:imagedata r:id="rId53" o:title=""/>
                </v:shape>
                <o:OLEObject Type="Embed" ProgID="Equation.DSMT4" ShapeID="_x0000_i1031" DrawAspect="Content" ObjectID="_1698495223" r:id="rId54"/>
              </w:object>
            </w:r>
          </w:p>
        </w:tc>
        <w:tc>
          <w:tcPr>
            <w:tcW w:w="2393" w:type="dxa"/>
            <w:vAlign w:val="center"/>
          </w:tcPr>
          <w:p w14:paraId="1E0A8171" w14:textId="77777777" w:rsidR="006B1224" w:rsidRDefault="0052339A" w:rsidP="006B1224">
            <w:pPr>
              <w:jc w:val="center"/>
            </w:pPr>
            <w:r w:rsidRPr="003F538B">
              <w:rPr>
                <w:noProof/>
                <w:position w:val="-12"/>
              </w:rPr>
              <w:object w:dxaOrig="600" w:dyaOrig="380" w14:anchorId="0B61E2D7">
                <v:shape id="_x0000_i1030" type="#_x0000_t75" alt="" style="width:29.65pt;height:18.65pt;mso-width-percent:0;mso-height-percent:0;mso-width-percent:0;mso-height-percent:0" o:ole="">
                  <v:imagedata r:id="rId55" o:title=""/>
                </v:shape>
                <o:OLEObject Type="Embed" ProgID="Equation.DSMT4" ShapeID="_x0000_i1030" DrawAspect="Content" ObjectID="_1698495224" r:id="rId56"/>
              </w:object>
            </w:r>
          </w:p>
        </w:tc>
        <w:tc>
          <w:tcPr>
            <w:tcW w:w="2393" w:type="dxa"/>
            <w:vAlign w:val="center"/>
          </w:tcPr>
          <w:p w14:paraId="14149A94" w14:textId="77777777" w:rsidR="006B1224" w:rsidRDefault="0052339A" w:rsidP="006B1224">
            <w:pPr>
              <w:jc w:val="center"/>
            </w:pPr>
            <w:r w:rsidRPr="006B1224">
              <w:rPr>
                <w:noProof/>
                <w:position w:val="-26"/>
              </w:rPr>
              <w:object w:dxaOrig="2160" w:dyaOrig="700" w14:anchorId="7730551E">
                <v:shape id="_x0000_i1029" type="#_x0000_t75" alt="" style="width:108.4pt;height:34.75pt;mso-width-percent:0;mso-height-percent:0;mso-width-percent:0;mso-height-percent:0" o:ole="">
                  <v:imagedata r:id="rId57" o:title=""/>
                </v:shape>
                <o:OLEObject Type="Embed" ProgID="Equation.DSMT4" ShapeID="_x0000_i1029" DrawAspect="Content" ObjectID="_1698495225" r:id="rId58"/>
              </w:object>
            </w:r>
          </w:p>
        </w:tc>
      </w:tr>
      <w:tr w:rsidR="006B1224" w14:paraId="356FC4AB" w14:textId="77777777" w:rsidTr="006B1224">
        <w:tc>
          <w:tcPr>
            <w:tcW w:w="2392" w:type="dxa"/>
            <w:vAlign w:val="center"/>
          </w:tcPr>
          <w:p w14:paraId="0617AB67" w14:textId="77777777" w:rsidR="006B1224" w:rsidRDefault="0052339A" w:rsidP="006B1224">
            <w:pPr>
              <w:jc w:val="center"/>
            </w:pPr>
            <w:r w:rsidRPr="003F538B">
              <w:rPr>
                <w:noProof/>
                <w:position w:val="-12"/>
              </w:rPr>
              <w:object w:dxaOrig="460" w:dyaOrig="380" w14:anchorId="35A0D24C">
                <v:shape id="_x0000_i1028" type="#_x0000_t75" alt="" style="width:22.85pt;height:18.65pt;mso-width-percent:0;mso-height-percent:0;mso-width-percent:0;mso-height-percent:0" o:ole="">
                  <v:imagedata r:id="rId59" o:title=""/>
                </v:shape>
                <o:OLEObject Type="Embed" ProgID="Equation.DSMT4" ShapeID="_x0000_i1028" DrawAspect="Content" ObjectID="_1698495226" r:id="rId60"/>
              </w:object>
            </w:r>
            <w:r w:rsidR="006B1224">
              <w:t>, В</w:t>
            </w:r>
          </w:p>
        </w:tc>
        <w:tc>
          <w:tcPr>
            <w:tcW w:w="2393" w:type="dxa"/>
            <w:vAlign w:val="center"/>
          </w:tcPr>
          <w:p w14:paraId="55174A96" w14:textId="77777777" w:rsidR="006B1224" w:rsidRPr="006B1224" w:rsidRDefault="008225EF" w:rsidP="006B1224">
            <w:pPr>
              <w:jc w:val="center"/>
            </w:pPr>
            <w:r>
              <w:t>6,53</w:t>
            </w:r>
          </w:p>
        </w:tc>
        <w:tc>
          <w:tcPr>
            <w:tcW w:w="2393" w:type="dxa"/>
            <w:vAlign w:val="center"/>
          </w:tcPr>
          <w:p w14:paraId="799530DC" w14:textId="77777777" w:rsidR="006B1224" w:rsidRDefault="008225EF" w:rsidP="008225EF">
            <w:pPr>
              <w:jc w:val="center"/>
            </w:pPr>
            <w:r>
              <w:t>-</w:t>
            </w:r>
            <w:r w:rsidR="006B1224">
              <w:t>0,</w:t>
            </w:r>
            <w:r>
              <w:t>6</w:t>
            </w:r>
            <w:r w:rsidR="006B1224">
              <w:t>8</w:t>
            </w:r>
            <w:r>
              <w:t>8</w:t>
            </w:r>
          </w:p>
        </w:tc>
        <w:tc>
          <w:tcPr>
            <w:tcW w:w="2393" w:type="dxa"/>
            <w:vAlign w:val="center"/>
          </w:tcPr>
          <w:p w14:paraId="6B8055FD" w14:textId="77777777" w:rsidR="006B1224" w:rsidRDefault="006B1224" w:rsidP="008225EF">
            <w:pPr>
              <w:jc w:val="center"/>
            </w:pPr>
            <w:r>
              <w:t>0,</w:t>
            </w:r>
            <w:r w:rsidR="008225EF">
              <w:t>6705</w:t>
            </w:r>
          </w:p>
        </w:tc>
      </w:tr>
      <w:tr w:rsidR="006B1224" w14:paraId="0E00A845" w14:textId="77777777" w:rsidTr="006B1224">
        <w:tc>
          <w:tcPr>
            <w:tcW w:w="2392" w:type="dxa"/>
            <w:vAlign w:val="center"/>
          </w:tcPr>
          <w:p w14:paraId="1BD8B468" w14:textId="77777777" w:rsidR="006B1224" w:rsidRDefault="0052339A" w:rsidP="006B1224">
            <w:pPr>
              <w:jc w:val="center"/>
            </w:pPr>
            <w:r w:rsidRPr="003F538B">
              <w:rPr>
                <w:noProof/>
                <w:position w:val="-12"/>
              </w:rPr>
              <w:object w:dxaOrig="580" w:dyaOrig="380" w14:anchorId="0F26C584">
                <v:shape id="_x0000_i1027" type="#_x0000_t75" alt="" style="width:28.8pt;height:18.65pt;mso-width-percent:0;mso-height-percent:0;mso-width-percent:0;mso-height-percent:0" o:ole="">
                  <v:imagedata r:id="rId61" o:title=""/>
                </v:shape>
                <o:OLEObject Type="Embed" ProgID="Equation.DSMT4" ShapeID="_x0000_i1027" DrawAspect="Content" ObjectID="_1698495227" r:id="rId62"/>
              </w:object>
            </w:r>
            <w:r w:rsidR="006B1224">
              <w:t>, В</w:t>
            </w:r>
          </w:p>
        </w:tc>
        <w:tc>
          <w:tcPr>
            <w:tcW w:w="2393" w:type="dxa"/>
            <w:vAlign w:val="center"/>
          </w:tcPr>
          <w:p w14:paraId="638DBCEA" w14:textId="77777777" w:rsidR="006B1224" w:rsidRDefault="006B1224" w:rsidP="008225EF">
            <w:pPr>
              <w:jc w:val="center"/>
            </w:pPr>
            <w:r>
              <w:t>4,</w:t>
            </w:r>
            <w:r w:rsidR="008225EF">
              <w:t>83</w:t>
            </w:r>
          </w:p>
        </w:tc>
        <w:tc>
          <w:tcPr>
            <w:tcW w:w="2393" w:type="dxa"/>
            <w:vAlign w:val="center"/>
          </w:tcPr>
          <w:p w14:paraId="4F95539E" w14:textId="77777777" w:rsidR="006B1224" w:rsidRDefault="008225EF" w:rsidP="008225EF">
            <w:pPr>
              <w:jc w:val="center"/>
            </w:pPr>
            <w:r>
              <w:t>3,24</w:t>
            </w:r>
          </w:p>
        </w:tc>
        <w:tc>
          <w:tcPr>
            <w:tcW w:w="2393" w:type="dxa"/>
            <w:vAlign w:val="center"/>
          </w:tcPr>
          <w:p w14:paraId="2EB5C2D8" w14:textId="77777777" w:rsidR="006B1224" w:rsidRDefault="008225EF" w:rsidP="006B1224">
            <w:pPr>
              <w:jc w:val="center"/>
            </w:pPr>
            <w:r>
              <w:t>0,745</w:t>
            </w:r>
          </w:p>
        </w:tc>
      </w:tr>
    </w:tbl>
    <w:p w14:paraId="4A4423B3" w14:textId="77777777" w:rsidR="00AD1B9A" w:rsidRDefault="00AD1B9A" w:rsidP="00267FA1">
      <w:pPr>
        <w:jc w:val="center"/>
      </w:pPr>
    </w:p>
    <w:p w14:paraId="331A728E" w14:textId="77777777" w:rsidR="006B1224" w:rsidRPr="00930E61" w:rsidRDefault="006B1224" w:rsidP="00930E61">
      <w:pPr>
        <w:jc w:val="both"/>
      </w:pPr>
      <w:r w:rsidRPr="00930E61">
        <w:t>Таблица 4.</w:t>
      </w:r>
      <w:r w:rsidR="00AC4316" w:rsidRPr="00930E61">
        <w:t>3</w:t>
      </w:r>
      <w:r w:rsidR="00930E61" w:rsidRPr="00930E61">
        <w:t xml:space="preserve"> –</w:t>
      </w:r>
      <w:r w:rsidRPr="00930E61">
        <w:t xml:space="preserve"> Вычисление коэффициентов усиления по напряжени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38"/>
        <w:gridCol w:w="4707"/>
      </w:tblGrid>
      <w:tr w:rsidR="006B1224" w14:paraId="321E06AE" w14:textId="77777777" w:rsidTr="006B1224">
        <w:tc>
          <w:tcPr>
            <w:tcW w:w="4785" w:type="dxa"/>
            <w:vAlign w:val="center"/>
          </w:tcPr>
          <w:p w14:paraId="18A973FA" w14:textId="77777777" w:rsidR="006B1224" w:rsidRDefault="0052339A" w:rsidP="006B1224">
            <w:pPr>
              <w:jc w:val="center"/>
            </w:pPr>
            <w:r w:rsidRPr="006B1224">
              <w:rPr>
                <w:noProof/>
                <w:position w:val="-34"/>
              </w:rPr>
              <w:object w:dxaOrig="1500" w:dyaOrig="780" w14:anchorId="4721F43D">
                <v:shape id="_x0000_i1026" type="#_x0000_t75" alt="" style="width:75.4pt;height:38.95pt;mso-width-percent:0;mso-height-percent:0;mso-width-percent:0;mso-height-percent:0" o:ole="">
                  <v:imagedata r:id="rId63" o:title=""/>
                </v:shape>
                <o:OLEObject Type="Embed" ProgID="Equation.DSMT4" ShapeID="_x0000_i1026" DrawAspect="Content" ObjectID="_1698495228" r:id="rId64"/>
              </w:object>
            </w:r>
          </w:p>
        </w:tc>
        <w:tc>
          <w:tcPr>
            <w:tcW w:w="4786" w:type="dxa"/>
            <w:vAlign w:val="center"/>
          </w:tcPr>
          <w:p w14:paraId="37D2EEC0" w14:textId="77777777" w:rsidR="006B1224" w:rsidRDefault="0052339A" w:rsidP="006B1224">
            <w:pPr>
              <w:jc w:val="center"/>
            </w:pPr>
            <w:r w:rsidRPr="00274C98">
              <w:rPr>
                <w:noProof/>
                <w:position w:val="-12"/>
              </w:rPr>
              <w:object w:dxaOrig="2920" w:dyaOrig="380" w14:anchorId="2B5FB920">
                <v:shape id="_x0000_i1025" type="#_x0000_t75" alt="" style="width:145.7pt;height:18.65pt;mso-width-percent:0;mso-height-percent:0;mso-width-percent:0;mso-height-percent:0" o:ole="">
                  <v:imagedata r:id="rId65" o:title=""/>
                </v:shape>
                <o:OLEObject Type="Embed" ProgID="Equation.DSMT4" ShapeID="_x0000_i1025" DrawAspect="Content" ObjectID="_1698495229" r:id="rId66"/>
              </w:object>
            </w:r>
          </w:p>
        </w:tc>
      </w:tr>
      <w:tr w:rsidR="006B1224" w14:paraId="20C44733" w14:textId="77777777" w:rsidTr="006B1224">
        <w:tc>
          <w:tcPr>
            <w:tcW w:w="4785" w:type="dxa"/>
          </w:tcPr>
          <w:p w14:paraId="44F30D43" w14:textId="77777777" w:rsidR="006B1224" w:rsidRPr="006D1304" w:rsidRDefault="00274C98" w:rsidP="00274C98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,1</w:t>
            </w:r>
          </w:p>
        </w:tc>
        <w:tc>
          <w:tcPr>
            <w:tcW w:w="4786" w:type="dxa"/>
          </w:tcPr>
          <w:p w14:paraId="3B50AB31" w14:textId="77777777" w:rsidR="006B1224" w:rsidRPr="00AC4316" w:rsidRDefault="00274C98" w:rsidP="00267FA1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0,762</w:t>
            </w:r>
          </w:p>
        </w:tc>
      </w:tr>
    </w:tbl>
    <w:p w14:paraId="24EC458C" w14:textId="77777777" w:rsidR="00F00E0F" w:rsidRDefault="00F00E0F" w:rsidP="00522443">
      <w:pPr>
        <w:jc w:val="center"/>
        <w:rPr>
          <w:b/>
        </w:rPr>
      </w:pPr>
    </w:p>
    <w:p w14:paraId="1734D36B" w14:textId="77777777" w:rsidR="004209C6" w:rsidRDefault="004209C6" w:rsidP="00522443">
      <w:pPr>
        <w:jc w:val="center"/>
        <w:rPr>
          <w:noProof/>
          <w:lang w:val="en-US"/>
        </w:rPr>
      </w:pPr>
    </w:p>
    <w:p w14:paraId="609F7541" w14:textId="77777777" w:rsidR="00A407E2" w:rsidRDefault="004209C6" w:rsidP="00522443">
      <w:pPr>
        <w:jc w:val="center"/>
        <w:rPr>
          <w:b/>
        </w:rPr>
      </w:pPr>
      <w:r>
        <w:rPr>
          <w:noProof/>
          <w:lang w:eastAsia="ru-RU"/>
        </w:rPr>
        <w:lastRenderedPageBreak/>
        <w:drawing>
          <wp:inline distT="0" distB="0" distL="0" distR="0" wp14:anchorId="4AF49041" wp14:editId="234EE61B">
            <wp:extent cx="5719916" cy="340995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/>
                    <a:srcRect l="4489" t="14253" r="45484" b="32726"/>
                    <a:stretch/>
                  </pic:blipFill>
                  <pic:spPr bwMode="auto">
                    <a:xfrm>
                      <a:off x="0" y="0"/>
                      <a:ext cx="5725908" cy="3413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622018" w14:textId="77777777" w:rsidR="00F00E0F" w:rsidRDefault="00F00E0F" w:rsidP="00522443">
      <w:pPr>
        <w:jc w:val="center"/>
        <w:rPr>
          <w:b/>
        </w:rPr>
      </w:pPr>
    </w:p>
    <w:p w14:paraId="2F761E9F" w14:textId="77777777" w:rsidR="00F00E0F" w:rsidRDefault="00930E61" w:rsidP="00F00E0F">
      <w:pPr>
        <w:jc w:val="center"/>
      </w:pPr>
      <w:r>
        <w:t>Рисунок 4.4</w:t>
      </w:r>
      <w:r w:rsidRPr="00930E61">
        <w:t xml:space="preserve"> –</w:t>
      </w:r>
      <w:r w:rsidR="00F00E0F">
        <w:t xml:space="preserve"> Характеристики и формы сигналов пол</w:t>
      </w:r>
      <w:r w:rsidR="004209C6">
        <w:t>ев</w:t>
      </w:r>
      <w:r w:rsidR="00F00E0F">
        <w:t xml:space="preserve">ого транзистора </w:t>
      </w:r>
      <w:r w:rsidR="004209C6">
        <w:t>с максимальным неискажённым выходным сигналом</w:t>
      </w:r>
      <w:r w:rsidR="00F00E0F">
        <w:t xml:space="preserve"> со смещением рабочей точки вверх</w:t>
      </w:r>
    </w:p>
    <w:p w14:paraId="618194CC" w14:textId="77777777" w:rsidR="00522443" w:rsidRPr="00F00E0F" w:rsidRDefault="00522443">
      <w:pPr>
        <w:rPr>
          <w:b/>
          <w:noProof/>
        </w:rPr>
      </w:pPr>
    </w:p>
    <w:p w14:paraId="43364A8C" w14:textId="77777777" w:rsidR="00A407E2" w:rsidRDefault="004209C6" w:rsidP="00522443">
      <w:pPr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24DE6124" wp14:editId="024178ED">
            <wp:extent cx="5706192" cy="33909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/>
                    <a:srcRect l="4489" t="15109" r="45324" b="31870"/>
                    <a:stretch/>
                  </pic:blipFill>
                  <pic:spPr bwMode="auto">
                    <a:xfrm>
                      <a:off x="0" y="0"/>
                      <a:ext cx="5714143" cy="33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D6C10B" w14:textId="77777777" w:rsidR="00F00E0F" w:rsidRDefault="00F00E0F" w:rsidP="00522443">
      <w:pPr>
        <w:jc w:val="center"/>
        <w:rPr>
          <w:b/>
        </w:rPr>
      </w:pPr>
    </w:p>
    <w:p w14:paraId="0DB870DB" w14:textId="77777777" w:rsidR="00F00E0F" w:rsidRPr="00F00E0F" w:rsidRDefault="00930E61" w:rsidP="00F00E0F">
      <w:pPr>
        <w:jc w:val="center"/>
      </w:pPr>
      <w:r>
        <w:t>Рисунок 4.5</w:t>
      </w:r>
      <w:r w:rsidRPr="00930E61">
        <w:t xml:space="preserve"> –</w:t>
      </w:r>
      <w:r w:rsidR="00F00E0F">
        <w:t xml:space="preserve"> Характеристики и формы сигналов пол</w:t>
      </w:r>
      <w:r w:rsidR="004209C6">
        <w:t>ев</w:t>
      </w:r>
      <w:r w:rsidR="00F00E0F">
        <w:t xml:space="preserve">ого транзистора </w:t>
      </w:r>
      <w:r w:rsidR="004209C6">
        <w:t>с максимальным неискажённым выходным сигналом</w:t>
      </w:r>
      <w:r w:rsidR="00F00E0F">
        <w:t xml:space="preserve"> со смещением рабочей точки вниз</w:t>
      </w:r>
    </w:p>
    <w:sectPr w:rsidR="00F00E0F" w:rsidRPr="00F00E0F" w:rsidSect="000A5BB8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1906" w:h="16838"/>
      <w:pgMar w:top="1134" w:right="850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85BEAC" w14:textId="77777777" w:rsidR="0052339A" w:rsidRDefault="0052339A" w:rsidP="000A5BB8">
      <w:r>
        <w:separator/>
      </w:r>
    </w:p>
  </w:endnote>
  <w:endnote w:type="continuationSeparator" w:id="0">
    <w:p w14:paraId="237F74ED" w14:textId="77777777" w:rsidR="0052339A" w:rsidRDefault="0052339A" w:rsidP="000A5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4472E0" w14:textId="77777777" w:rsidR="00F36A48" w:rsidRDefault="00F36A48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2086472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91BAB2" w14:textId="77777777" w:rsidR="000A5BB8" w:rsidRDefault="00EE4640">
        <w:pPr>
          <w:pStyle w:val="a8"/>
          <w:jc w:val="right"/>
        </w:pPr>
        <w:r>
          <w:fldChar w:fldCharType="begin"/>
        </w:r>
        <w:r w:rsidR="000A5BB8">
          <w:instrText xml:space="preserve"> PAGE   \* MERGEFORMAT </w:instrText>
        </w:r>
        <w:r>
          <w:fldChar w:fldCharType="separate"/>
        </w:r>
        <w:r w:rsidR="008170E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4B41043" w14:textId="77777777" w:rsidR="000A5BB8" w:rsidRDefault="000A5BB8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593054" w14:textId="77777777" w:rsidR="00F36A48" w:rsidRDefault="00F36A4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154029" w14:textId="77777777" w:rsidR="0052339A" w:rsidRDefault="0052339A" w:rsidP="000A5BB8">
      <w:r>
        <w:separator/>
      </w:r>
    </w:p>
  </w:footnote>
  <w:footnote w:type="continuationSeparator" w:id="0">
    <w:p w14:paraId="03C31528" w14:textId="77777777" w:rsidR="0052339A" w:rsidRDefault="0052339A" w:rsidP="000A5B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FC7509" w14:textId="77777777" w:rsidR="00F36A48" w:rsidRDefault="00F36A48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F93314" w14:textId="77777777" w:rsidR="00F36A48" w:rsidRDefault="00F36A48">
    <w:pPr>
      <w:pStyle w:val="a6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3E4C2" w14:textId="77777777" w:rsidR="00F36A48" w:rsidRDefault="00F36A48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8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0ADD"/>
    <w:rsid w:val="00011B1A"/>
    <w:rsid w:val="00046FBE"/>
    <w:rsid w:val="000960AF"/>
    <w:rsid w:val="000A5BB8"/>
    <w:rsid w:val="000D5B99"/>
    <w:rsid w:val="0010174D"/>
    <w:rsid w:val="00117F0C"/>
    <w:rsid w:val="001224BE"/>
    <w:rsid w:val="00122F99"/>
    <w:rsid w:val="0026765B"/>
    <w:rsid w:val="00267FA1"/>
    <w:rsid w:val="002702EF"/>
    <w:rsid w:val="00274C98"/>
    <w:rsid w:val="00275D0E"/>
    <w:rsid w:val="002A3EDD"/>
    <w:rsid w:val="002E6307"/>
    <w:rsid w:val="002F41D9"/>
    <w:rsid w:val="00302308"/>
    <w:rsid w:val="00372642"/>
    <w:rsid w:val="003F538B"/>
    <w:rsid w:val="004209C6"/>
    <w:rsid w:val="004257E3"/>
    <w:rsid w:val="004561CC"/>
    <w:rsid w:val="00522443"/>
    <w:rsid w:val="0052339A"/>
    <w:rsid w:val="0058742C"/>
    <w:rsid w:val="005A4A60"/>
    <w:rsid w:val="005A51EA"/>
    <w:rsid w:val="005D28BF"/>
    <w:rsid w:val="006333F9"/>
    <w:rsid w:val="0063635F"/>
    <w:rsid w:val="0064130A"/>
    <w:rsid w:val="00671233"/>
    <w:rsid w:val="00682950"/>
    <w:rsid w:val="006A549E"/>
    <w:rsid w:val="006B1224"/>
    <w:rsid w:val="006D1304"/>
    <w:rsid w:val="0076659E"/>
    <w:rsid w:val="00786586"/>
    <w:rsid w:val="007A7A08"/>
    <w:rsid w:val="008033FE"/>
    <w:rsid w:val="008170E7"/>
    <w:rsid w:val="008225EF"/>
    <w:rsid w:val="008826B4"/>
    <w:rsid w:val="008A0ADD"/>
    <w:rsid w:val="008E73D1"/>
    <w:rsid w:val="00930E61"/>
    <w:rsid w:val="009D7106"/>
    <w:rsid w:val="00A407E2"/>
    <w:rsid w:val="00AC4316"/>
    <w:rsid w:val="00AD1B9A"/>
    <w:rsid w:val="00AD383E"/>
    <w:rsid w:val="00AE17F0"/>
    <w:rsid w:val="00AE5DFE"/>
    <w:rsid w:val="00B6321F"/>
    <w:rsid w:val="00C32B08"/>
    <w:rsid w:val="00C51C5F"/>
    <w:rsid w:val="00C835B4"/>
    <w:rsid w:val="00D0756F"/>
    <w:rsid w:val="00DB09CD"/>
    <w:rsid w:val="00DB2501"/>
    <w:rsid w:val="00DC26F9"/>
    <w:rsid w:val="00EE4640"/>
    <w:rsid w:val="00F00E0F"/>
    <w:rsid w:val="00F36A48"/>
    <w:rsid w:val="00F540B3"/>
    <w:rsid w:val="00FD7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BBAC6D"/>
  <w15:docId w15:val="{FFE32711-5A85-C346-8D7F-0E1F3E5B0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51C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7123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71233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F53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A5BB8"/>
  </w:style>
  <w:style w:type="paragraph" w:styleId="a8">
    <w:name w:val="footer"/>
    <w:basedOn w:val="a"/>
    <w:link w:val="a9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A5B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69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png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2B11AD-E9A7-4802-A889-33857817C2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774</Words>
  <Characters>4413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x</dc:creator>
  <cp:lastModifiedBy>Андрей Гуринович</cp:lastModifiedBy>
  <cp:revision>2</cp:revision>
  <cp:lastPrinted>2021-11-15T12:26:00Z</cp:lastPrinted>
  <dcterms:created xsi:type="dcterms:W3CDTF">2021-11-15T12:27:00Z</dcterms:created>
  <dcterms:modified xsi:type="dcterms:W3CDTF">2021-11-15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